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108" w:type="dxa"/>
        <w:tblLook w:val="04A0" w:firstRow="1" w:lastRow="0" w:firstColumn="1" w:lastColumn="0" w:noHBand="0" w:noVBand="1"/>
      </w:tblPr>
      <w:tblGrid>
        <w:gridCol w:w="10044"/>
      </w:tblGrid>
      <w:tr w:rsidR="0051003F" w14:paraId="4DF91AE4" w14:textId="77777777" w:rsidTr="002741B1">
        <w:tc>
          <w:tcPr>
            <w:tcW w:w="10762" w:type="dxa"/>
          </w:tcPr>
          <w:p w14:paraId="64CECA70" w14:textId="4E256210" w:rsidR="0051003F" w:rsidRPr="00E61391" w:rsidRDefault="00EE64F8" w:rsidP="0089633D">
            <w:pPr>
              <w:tabs>
                <w:tab w:val="center" w:pos="2271"/>
                <w:tab w:val="left" w:leader="dot" w:pos="5692"/>
              </w:tabs>
              <w:spacing w:before="120"/>
              <w:jc w:val="left"/>
              <w:rPr>
                <w:sz w:val="22"/>
                <w:lang w:val="en-US"/>
              </w:rPr>
            </w:pPr>
            <w:bookmarkStart w:id="0" w:name="_Hlk206855885"/>
            <w:r>
              <w:rPr>
                <w:sz w:val="22"/>
                <w:lang w:val="en-US"/>
              </w:rPr>
              <w:tab/>
            </w:r>
            <w:r w:rsidR="0051003F" w:rsidRPr="00E61391">
              <w:rPr>
                <w:sz w:val="22"/>
                <w:lang w:val="en-US"/>
              </w:rPr>
              <w:t>BỘ GIÁO DỤC VÀ ĐÀO TẠO</w:t>
            </w:r>
          </w:p>
          <w:p w14:paraId="6C39063F" w14:textId="0B2FE738" w:rsidR="0051003F" w:rsidRPr="00E61391" w:rsidRDefault="00EE64F8" w:rsidP="00EE64F8">
            <w:pPr>
              <w:tabs>
                <w:tab w:val="center" w:pos="2271"/>
              </w:tabs>
              <w:spacing w:before="60"/>
              <w:jc w:val="left"/>
              <w:rPr>
                <w:rFonts w:cs="Times New Roman"/>
                <w:b/>
                <w:spacing w:val="-6"/>
                <w:sz w:val="22"/>
                <w:szCs w:val="24"/>
              </w:rPr>
            </w:pPr>
            <w:r>
              <w:rPr>
                <w:rFonts w:cs="Times New Roman"/>
                <w:b/>
                <w:spacing w:val="-6"/>
                <w:sz w:val="22"/>
                <w:szCs w:val="24"/>
              </w:rPr>
              <w:tab/>
            </w:r>
            <w:r w:rsidR="0051003F" w:rsidRPr="00E61391">
              <w:rPr>
                <w:rFonts w:cs="Times New Roman"/>
                <w:b/>
                <w:spacing w:val="-6"/>
                <w:sz w:val="22"/>
                <w:szCs w:val="24"/>
              </w:rPr>
              <w:t>TRƯỜNG ĐẠI HỌC QUY NHƠN</w:t>
            </w:r>
          </w:p>
          <w:p w14:paraId="62B19DBD" w14:textId="54AF91E1" w:rsidR="0051003F" w:rsidRPr="00EE64F8" w:rsidRDefault="00B83C67" w:rsidP="00BD2B05">
            <w:pPr>
              <w:tabs>
                <w:tab w:val="left" w:leader="dot" w:pos="5692"/>
              </w:tabs>
              <w:spacing w:before="240" w:after="120" w:line="276" w:lineRule="auto"/>
              <w:jc w:val="center"/>
              <w:rPr>
                <w:rFonts w:cs="Times New Roman"/>
                <w:b/>
                <w:spacing w:val="-6"/>
                <w:szCs w:val="28"/>
              </w:rPr>
            </w:pPr>
            <w:r w:rsidRPr="00BE57CC">
              <w:rPr>
                <w:rFonts w:cs="Times New Roman"/>
                <w:b/>
                <w:noProof/>
                <w:spacing w:val="-6"/>
                <w:szCs w:val="28"/>
                <w:lang w:val="en-US"/>
              </w:rPr>
              <mc:AlternateContent>
                <mc:Choice Requires="wps">
                  <w:drawing>
                    <wp:anchor distT="0" distB="0" distL="114300" distR="114300" simplePos="0" relativeHeight="251659264" behindDoc="0" locked="0" layoutInCell="1" allowOverlap="1" wp14:anchorId="3E445122" wp14:editId="41FCC37B">
                      <wp:simplePos x="0" y="0"/>
                      <wp:positionH relativeFrom="column">
                        <wp:posOffset>807720</wp:posOffset>
                      </wp:positionH>
                      <wp:positionV relativeFrom="paragraph">
                        <wp:posOffset>13139</wp:posOffset>
                      </wp:positionV>
                      <wp:extent cx="1239769"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1239769"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362888D"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63.6pt,1.05pt" to="161.2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" strokecolor="black [3200]" strokeweight=".5pt">
                      <v:stroke joinstyle="miter"/>
                    </v:line>
                  </w:pict>
                </mc:Fallback>
              </mc:AlternateContent>
            </w:r>
            <w:r w:rsidR="0051003F" w:rsidRPr="00EE64F8">
              <w:rPr>
                <w:rFonts w:cs="Times New Roman"/>
                <w:b/>
                <w:spacing w:val="-6"/>
                <w:szCs w:val="28"/>
              </w:rPr>
              <w:t xml:space="preserve">BÀI </w:t>
            </w:r>
            <w:r w:rsidR="00BE57CC">
              <w:rPr>
                <w:rFonts w:cs="Times New Roman"/>
                <w:b/>
                <w:spacing w:val="-6"/>
                <w:szCs w:val="28"/>
                <w:lang w:val="en-US"/>
              </w:rPr>
              <w:t>KIỂM TRA</w:t>
            </w:r>
            <w:r w:rsidR="0051003F" w:rsidRPr="00EE64F8">
              <w:rPr>
                <w:rFonts w:cs="Times New Roman"/>
                <w:b/>
                <w:spacing w:val="-6"/>
                <w:szCs w:val="28"/>
              </w:rPr>
              <w:t xml:space="preserve"> </w:t>
            </w:r>
            <w:r w:rsidR="00AE65BC" w:rsidRPr="00AE65BC">
              <w:rPr>
                <w:rFonts w:cs="Times New Roman"/>
                <w:b/>
                <w:spacing w:val="-6"/>
                <w:szCs w:val="28"/>
              </w:rPr>
              <w:t>CUỐI KHÓA</w:t>
            </w:r>
          </w:p>
          <w:p w14:paraId="1804FD34" w14:textId="52FDF23B" w:rsidR="00BE57CC" w:rsidRPr="00BE57CC" w:rsidRDefault="00BE57CC" w:rsidP="002C4052">
            <w:pPr>
              <w:tabs>
                <w:tab w:val="left" w:leader="dot" w:pos="5692"/>
              </w:tabs>
              <w:spacing w:after="120" w:line="276" w:lineRule="auto"/>
              <w:jc w:val="center"/>
              <w:rPr>
                <w:rFonts w:cs="Times New Roman"/>
                <w:b/>
                <w:spacing w:val="-6"/>
                <w:sz w:val="22"/>
                <w:lang w:val="en-US"/>
              </w:rPr>
            </w:pPr>
            <w:r w:rsidRPr="00BE57CC">
              <w:rPr>
                <w:b/>
                <w:color w:val="1F1F1F"/>
                <w:sz w:val="22"/>
              </w:rPr>
              <w:t>CHƯƠNG TRÌNH TẬP HUẤN/BỒI DƯỠNG GIÁO DỤC STEM 2018</w:t>
            </w:r>
          </w:p>
          <w:p w14:paraId="62E304F1" w14:textId="3B65F337" w:rsidR="002C4052" w:rsidRPr="002741B1" w:rsidRDefault="00697063" w:rsidP="00483FE2">
            <w:pPr>
              <w:tabs>
                <w:tab w:val="left" w:pos="1729"/>
                <w:tab w:val="left" w:pos="3430"/>
                <w:tab w:val="left" w:pos="6303"/>
                <w:tab w:val="left" w:leader="dot" w:pos="10378"/>
              </w:tabs>
              <w:spacing w:after="120" w:line="276" w:lineRule="auto"/>
              <w:rPr>
                <w:sz w:val="16"/>
                <w:szCs w:val="16"/>
              </w:rPr>
            </w:pPr>
            <w:r>
              <w:rPr>
                <w:lang w:val="en-US"/>
              </w:rPr>
              <w:t>Họ tên học viên:</w:t>
            </w:r>
            <w:r w:rsidR="002741B1">
              <w:rPr>
                <w:lang w:val="en-US"/>
              </w:rPr>
              <w:t xml:space="preserve"> Lê</w:t>
            </w:r>
            <w:r w:rsidR="002741B1">
              <w:t xml:space="preserve"> Văn Lưu    </w:t>
            </w:r>
            <w:r w:rsidR="00483FE2">
              <w:rPr>
                <w:lang w:val="en-US"/>
              </w:rPr>
              <w:tab/>
              <w:t xml:space="preserve">Ngày sinh:  </w:t>
            </w:r>
            <w:r w:rsidR="002741B1">
              <w:rPr>
                <w:lang w:val="en-US"/>
              </w:rPr>
              <w:t>01</w:t>
            </w:r>
            <w:r w:rsidR="00483FE2">
              <w:rPr>
                <w:lang w:val="en-US"/>
              </w:rPr>
              <w:t xml:space="preserve">/ </w:t>
            </w:r>
            <w:r w:rsidR="002741B1">
              <w:rPr>
                <w:lang w:val="en-US"/>
              </w:rPr>
              <w:t>09</w:t>
            </w:r>
            <w:r w:rsidR="00483FE2">
              <w:rPr>
                <w:lang w:val="en-US"/>
              </w:rPr>
              <w:t xml:space="preserve"> /</w:t>
            </w:r>
            <w:r w:rsidR="002741B1">
              <w:rPr>
                <w:lang w:val="en-US"/>
              </w:rPr>
              <w:t>1982</w:t>
            </w:r>
          </w:p>
          <w:p w14:paraId="5643BB6E" w14:textId="0E82CB95" w:rsidR="002C4052" w:rsidRPr="002741B1" w:rsidRDefault="002C4052" w:rsidP="00483FE2">
            <w:pPr>
              <w:tabs>
                <w:tab w:val="left" w:pos="1729"/>
                <w:tab w:val="left" w:pos="3430"/>
                <w:tab w:val="left" w:pos="6303"/>
                <w:tab w:val="left" w:leader="dot" w:pos="10378"/>
              </w:tabs>
              <w:spacing w:after="120" w:line="276" w:lineRule="auto"/>
            </w:pPr>
            <w:r>
              <w:rPr>
                <w:lang w:val="en-US"/>
              </w:rPr>
              <w:t>Số báo danh:</w:t>
            </w:r>
            <w:r>
              <w:rPr>
                <w:lang w:val="en-US"/>
              </w:rPr>
              <w:tab/>
            </w:r>
            <w:r>
              <w:rPr>
                <w:lang w:val="en-US"/>
              </w:rPr>
              <w:tab/>
              <w:t>Lớp:</w:t>
            </w:r>
            <w:r w:rsidR="002741B1">
              <w:rPr>
                <w:lang w:val="en-US"/>
              </w:rPr>
              <w:t xml:space="preserve"> Toán </w:t>
            </w:r>
          </w:p>
          <w:p w14:paraId="68061FA6" w14:textId="5CC862CA" w:rsidR="00814102" w:rsidRPr="002741B1" w:rsidRDefault="00BE57CC" w:rsidP="002C4052">
            <w:pPr>
              <w:tabs>
                <w:tab w:val="left" w:pos="1729"/>
                <w:tab w:val="left" w:pos="3430"/>
                <w:tab w:val="left" w:pos="6834"/>
                <w:tab w:val="left" w:leader="dot" w:pos="10378"/>
              </w:tabs>
              <w:spacing w:after="120" w:line="276" w:lineRule="auto"/>
            </w:pPr>
            <w:r>
              <w:rPr>
                <w:sz w:val="26"/>
                <w:szCs w:val="26"/>
              </w:rPr>
              <w:t>Đ</w:t>
            </w:r>
            <w:r>
              <w:rPr>
                <w:sz w:val="26"/>
                <w:szCs w:val="26"/>
                <w:lang w:val="en-US"/>
              </w:rPr>
              <w:t>ơn vị công tác</w:t>
            </w:r>
            <w:r w:rsidR="00814102" w:rsidRPr="008150F5">
              <w:rPr>
                <w:sz w:val="26"/>
                <w:szCs w:val="26"/>
              </w:rPr>
              <w:t>:</w:t>
            </w:r>
            <w:r w:rsidR="008B2941">
              <w:rPr>
                <w:sz w:val="26"/>
                <w:szCs w:val="26"/>
                <w:lang w:val="en-US"/>
              </w:rPr>
              <w:t xml:space="preserve"> trườ</w:t>
            </w:r>
            <w:r w:rsidR="002741B1">
              <w:rPr>
                <w:sz w:val="26"/>
                <w:szCs w:val="26"/>
                <w:lang w:val="en-US"/>
              </w:rPr>
              <w:t>ng THCS Ghềnh</w:t>
            </w:r>
            <w:r w:rsidR="002741B1">
              <w:rPr>
                <w:sz w:val="26"/>
                <w:szCs w:val="26"/>
              </w:rPr>
              <w:t xml:space="preserve"> Ráng</w:t>
            </w:r>
          </w:p>
        </w:tc>
      </w:tr>
    </w:tbl>
    <w:p w14:paraId="688972C5" w14:textId="77777777" w:rsidR="001E530A" w:rsidRPr="0074576E" w:rsidRDefault="001E530A" w:rsidP="001E530A">
      <w:pPr>
        <w:spacing w:after="0" w:line="240" w:lineRule="auto"/>
        <w:rPr>
          <w:sz w:val="16"/>
          <w:szCs w:val="16"/>
        </w:rPr>
      </w:pPr>
    </w:p>
    <w:tbl>
      <w:tblPr>
        <w:tblStyle w:val="TableGrid"/>
        <w:tblW w:w="9764" w:type="dxa"/>
        <w:tblInd w:w="108" w:type="dxa"/>
        <w:tblLook w:val="04A0" w:firstRow="1" w:lastRow="0" w:firstColumn="1" w:lastColumn="0" w:noHBand="0" w:noVBand="1"/>
      </w:tblPr>
      <w:tblGrid>
        <w:gridCol w:w="1447"/>
        <w:gridCol w:w="1559"/>
        <w:gridCol w:w="3402"/>
        <w:gridCol w:w="3356"/>
      </w:tblGrid>
      <w:tr w:rsidR="00B64ABC" w:rsidRPr="00761325" w14:paraId="43766683" w14:textId="77777777" w:rsidTr="00B64ABC">
        <w:tc>
          <w:tcPr>
            <w:tcW w:w="3006" w:type="dxa"/>
            <w:gridSpan w:val="2"/>
            <w:vAlign w:val="center"/>
          </w:tcPr>
          <w:p w14:paraId="6A7A6430" w14:textId="77777777" w:rsidR="00B64ABC" w:rsidRPr="00761325" w:rsidRDefault="00B64ABC" w:rsidP="002741B1">
            <w:pPr>
              <w:jc w:val="center"/>
              <w:rPr>
                <w:sz w:val="24"/>
                <w:szCs w:val="24"/>
              </w:rPr>
            </w:pPr>
            <w:r w:rsidRPr="00761325">
              <w:rPr>
                <w:sz w:val="24"/>
                <w:szCs w:val="24"/>
                <w:lang w:val="en-US"/>
              </w:rPr>
              <w:t>Điểm</w:t>
            </w:r>
          </w:p>
        </w:tc>
        <w:tc>
          <w:tcPr>
            <w:tcW w:w="3402" w:type="dxa"/>
            <w:vAlign w:val="center"/>
          </w:tcPr>
          <w:p w14:paraId="746267AA" w14:textId="12ACD186" w:rsidR="00B64ABC" w:rsidRPr="00761325" w:rsidRDefault="00B64ABC" w:rsidP="002741B1">
            <w:pPr>
              <w:jc w:val="center"/>
              <w:rPr>
                <w:sz w:val="24"/>
                <w:szCs w:val="24"/>
              </w:rPr>
            </w:pPr>
            <w:r>
              <w:rPr>
                <w:sz w:val="24"/>
                <w:szCs w:val="24"/>
                <w:lang w:val="en-US"/>
              </w:rPr>
              <w:t>C</w:t>
            </w:r>
            <w:r w:rsidRPr="00761325">
              <w:rPr>
                <w:sz w:val="24"/>
                <w:szCs w:val="24"/>
                <w:lang w:val="en-US"/>
              </w:rPr>
              <w:t>án bộ chấm thi</w:t>
            </w:r>
            <w:r>
              <w:rPr>
                <w:sz w:val="24"/>
                <w:szCs w:val="24"/>
                <w:lang w:val="en-US"/>
              </w:rPr>
              <w:t xml:space="preserve"> 1</w:t>
            </w:r>
          </w:p>
        </w:tc>
        <w:tc>
          <w:tcPr>
            <w:tcW w:w="3356" w:type="dxa"/>
            <w:tcBorders>
              <w:left w:val="dashed" w:sz="8" w:space="0" w:color="auto"/>
            </w:tcBorders>
            <w:vAlign w:val="center"/>
          </w:tcPr>
          <w:p w14:paraId="0F301A87" w14:textId="0CE49333" w:rsidR="00B64ABC" w:rsidRPr="00761325" w:rsidRDefault="00B64ABC" w:rsidP="002741B1">
            <w:pPr>
              <w:jc w:val="center"/>
              <w:rPr>
                <w:sz w:val="24"/>
                <w:szCs w:val="24"/>
              </w:rPr>
            </w:pPr>
            <w:r>
              <w:rPr>
                <w:sz w:val="24"/>
                <w:szCs w:val="24"/>
                <w:lang w:val="en-US"/>
              </w:rPr>
              <w:t>C</w:t>
            </w:r>
            <w:r w:rsidRPr="00761325">
              <w:rPr>
                <w:sz w:val="24"/>
                <w:szCs w:val="24"/>
                <w:lang w:val="en-US"/>
              </w:rPr>
              <w:t xml:space="preserve">án bộ </w:t>
            </w:r>
            <w:r>
              <w:rPr>
                <w:sz w:val="24"/>
                <w:szCs w:val="24"/>
                <w:lang w:val="en-US"/>
              </w:rPr>
              <w:t>chấm</w:t>
            </w:r>
            <w:r w:rsidRPr="00761325">
              <w:rPr>
                <w:sz w:val="24"/>
                <w:szCs w:val="24"/>
                <w:lang w:val="en-US"/>
              </w:rPr>
              <w:t xml:space="preserve"> thi 2</w:t>
            </w:r>
          </w:p>
        </w:tc>
      </w:tr>
      <w:tr w:rsidR="00B64ABC" w14:paraId="08667177" w14:textId="77777777" w:rsidTr="00B64ABC">
        <w:tc>
          <w:tcPr>
            <w:tcW w:w="1447" w:type="dxa"/>
            <w:vAlign w:val="center"/>
          </w:tcPr>
          <w:p w14:paraId="304795A5" w14:textId="77777777" w:rsidR="00B64ABC" w:rsidRPr="00D84A38" w:rsidRDefault="00B64ABC" w:rsidP="002741B1">
            <w:pPr>
              <w:jc w:val="center"/>
              <w:rPr>
                <w:sz w:val="24"/>
                <w:szCs w:val="24"/>
              </w:rPr>
            </w:pPr>
            <w:r w:rsidRPr="00D84A38">
              <w:rPr>
                <w:sz w:val="24"/>
                <w:szCs w:val="24"/>
                <w:lang w:val="en-US"/>
              </w:rPr>
              <w:t>Bằng số</w:t>
            </w:r>
          </w:p>
        </w:tc>
        <w:tc>
          <w:tcPr>
            <w:tcW w:w="1559" w:type="dxa"/>
            <w:vAlign w:val="center"/>
          </w:tcPr>
          <w:p w14:paraId="45449D8D" w14:textId="77777777" w:rsidR="00B64ABC" w:rsidRPr="00D84A38" w:rsidRDefault="00B64ABC" w:rsidP="002741B1">
            <w:pPr>
              <w:jc w:val="center"/>
              <w:rPr>
                <w:sz w:val="24"/>
                <w:szCs w:val="24"/>
              </w:rPr>
            </w:pPr>
            <w:r w:rsidRPr="00D84A38">
              <w:rPr>
                <w:sz w:val="24"/>
                <w:szCs w:val="24"/>
                <w:lang w:val="en-US"/>
              </w:rPr>
              <w:t>Bằng chữ</w:t>
            </w:r>
          </w:p>
        </w:tc>
        <w:tc>
          <w:tcPr>
            <w:tcW w:w="3402" w:type="dxa"/>
            <w:vAlign w:val="center"/>
          </w:tcPr>
          <w:p w14:paraId="745D166B" w14:textId="77777777" w:rsidR="00B64ABC" w:rsidRDefault="00B64ABC" w:rsidP="00B64ABC">
            <w:pPr>
              <w:jc w:val="center"/>
            </w:pPr>
          </w:p>
        </w:tc>
        <w:tc>
          <w:tcPr>
            <w:tcW w:w="3356" w:type="dxa"/>
            <w:tcBorders>
              <w:left w:val="dashed" w:sz="8" w:space="0" w:color="auto"/>
            </w:tcBorders>
            <w:vAlign w:val="center"/>
          </w:tcPr>
          <w:p w14:paraId="402FE4B9" w14:textId="77777777" w:rsidR="00B64ABC" w:rsidRDefault="00B64ABC" w:rsidP="00B64ABC">
            <w:pPr>
              <w:jc w:val="center"/>
            </w:pPr>
          </w:p>
        </w:tc>
      </w:tr>
      <w:tr w:rsidR="00B64ABC" w14:paraId="7029CB9D" w14:textId="77777777" w:rsidTr="00B64ABC">
        <w:tc>
          <w:tcPr>
            <w:tcW w:w="1447" w:type="dxa"/>
            <w:vAlign w:val="center"/>
          </w:tcPr>
          <w:p w14:paraId="5D1B970E" w14:textId="77777777" w:rsidR="00B64ABC" w:rsidRDefault="00B64ABC" w:rsidP="00BE57CC">
            <w:pPr>
              <w:jc w:val="center"/>
            </w:pPr>
          </w:p>
          <w:p w14:paraId="4A022B05" w14:textId="77777777" w:rsidR="00B64ABC" w:rsidRDefault="00B64ABC" w:rsidP="00BE57CC">
            <w:pPr>
              <w:jc w:val="center"/>
            </w:pPr>
          </w:p>
          <w:p w14:paraId="503933C9" w14:textId="77777777" w:rsidR="00B64ABC" w:rsidRDefault="00B64ABC" w:rsidP="00BE57CC">
            <w:pPr>
              <w:jc w:val="center"/>
            </w:pPr>
          </w:p>
        </w:tc>
        <w:tc>
          <w:tcPr>
            <w:tcW w:w="1559" w:type="dxa"/>
            <w:vAlign w:val="center"/>
          </w:tcPr>
          <w:p w14:paraId="3D847F1C" w14:textId="77777777" w:rsidR="00B64ABC" w:rsidRDefault="00B64ABC" w:rsidP="00BE57CC">
            <w:pPr>
              <w:jc w:val="center"/>
            </w:pPr>
          </w:p>
        </w:tc>
        <w:tc>
          <w:tcPr>
            <w:tcW w:w="3402" w:type="dxa"/>
            <w:vAlign w:val="center"/>
          </w:tcPr>
          <w:p w14:paraId="1F0D2DE4" w14:textId="77777777" w:rsidR="00B64ABC" w:rsidRDefault="00B64ABC" w:rsidP="00BE57CC">
            <w:pPr>
              <w:jc w:val="center"/>
            </w:pPr>
          </w:p>
        </w:tc>
        <w:tc>
          <w:tcPr>
            <w:tcW w:w="3356" w:type="dxa"/>
            <w:tcBorders>
              <w:left w:val="dashed" w:sz="8" w:space="0" w:color="auto"/>
            </w:tcBorders>
            <w:vAlign w:val="center"/>
          </w:tcPr>
          <w:p w14:paraId="1F0078DF" w14:textId="77777777" w:rsidR="00B64ABC" w:rsidRDefault="00B64ABC" w:rsidP="00BE57CC">
            <w:pPr>
              <w:jc w:val="center"/>
            </w:pPr>
          </w:p>
        </w:tc>
      </w:tr>
    </w:tbl>
    <w:p w14:paraId="6DBE882D" w14:textId="0E5C9C9B" w:rsidR="00074F2D" w:rsidRDefault="00074F2D" w:rsidP="00074F2D">
      <w:pPr>
        <w:spacing w:before="240"/>
        <w:jc w:val="center"/>
        <w:rPr>
          <w:b/>
          <w:bCs/>
          <w:lang w:val="en-US"/>
        </w:rPr>
      </w:pPr>
      <w:r>
        <w:rPr>
          <w:b/>
          <w:bCs/>
          <w:lang w:val="en-US"/>
        </w:rPr>
        <w:t>CÂU HỎI</w:t>
      </w:r>
    </w:p>
    <w:p w14:paraId="147442F3" w14:textId="4CCB3B4F" w:rsidR="00074F2D" w:rsidRPr="00B64ABC" w:rsidRDefault="0019091C" w:rsidP="00A017CB">
      <w:pPr>
        <w:spacing w:before="240"/>
        <w:jc w:val="center"/>
        <w:rPr>
          <w:b/>
          <w:bCs/>
          <w:lang w:val="en-US"/>
        </w:rPr>
      </w:pPr>
      <w:r>
        <w:rPr>
          <w:noProof/>
          <w:lang w:val="en-US"/>
        </w:rPr>
        <w:drawing>
          <wp:inline distT="0" distB="0" distL="0" distR="0" wp14:anchorId="2BAF248F" wp14:editId="791A5A23">
            <wp:extent cx="5943600" cy="43053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4305300"/>
                    </a:xfrm>
                    <a:prstGeom prst="rect">
                      <a:avLst/>
                    </a:prstGeom>
                  </pic:spPr>
                </pic:pic>
              </a:graphicData>
            </a:graphic>
          </wp:inline>
        </w:drawing>
      </w:r>
    </w:p>
    <w:p w14:paraId="0E1BD3CF" w14:textId="5A1F0B13" w:rsidR="004B41E8" w:rsidRDefault="00B64ABC" w:rsidP="00C20D81">
      <w:pPr>
        <w:spacing w:before="240"/>
        <w:jc w:val="center"/>
        <w:rPr>
          <w:b/>
          <w:bCs/>
          <w:lang w:val="en-US"/>
        </w:rPr>
      </w:pPr>
      <w:r>
        <w:rPr>
          <w:b/>
          <w:bCs/>
          <w:lang w:val="en-US"/>
        </w:rPr>
        <w:t>TRẢ LỜI</w:t>
      </w:r>
    </w:p>
    <w:p w14:paraId="0A16D435" w14:textId="5B60EE51" w:rsidR="00CA06EC" w:rsidRPr="00FE50D6" w:rsidRDefault="00CA06EC" w:rsidP="008B2941">
      <w:pPr>
        <w:pStyle w:val="Heading1"/>
        <w:spacing w:line="240" w:lineRule="auto"/>
        <w:jc w:val="both"/>
        <w:rPr>
          <w:rFonts w:ascii="Times New Roman" w:hAnsi="Times New Roman" w:cs="Times New Roman"/>
          <w:iCs/>
          <w:color w:val="000000" w:themeColor="text1"/>
          <w:sz w:val="28"/>
          <w:szCs w:val="28"/>
        </w:rPr>
      </w:pPr>
      <w:r w:rsidRPr="00FE50D6">
        <w:rPr>
          <w:rFonts w:ascii="Times New Roman" w:hAnsi="Times New Roman" w:cs="Times New Roman"/>
          <w:b/>
          <w:bCs/>
          <w:iCs/>
          <w:color w:val="000000" w:themeColor="text1"/>
          <w:sz w:val="28"/>
          <w:szCs w:val="28"/>
          <w:u w:val="single"/>
        </w:rPr>
        <w:lastRenderedPageBreak/>
        <w:t>Câu 1:</w:t>
      </w:r>
      <w:r w:rsidRPr="00FE50D6">
        <w:rPr>
          <w:rFonts w:ascii="Times New Roman" w:hAnsi="Times New Roman" w:cs="Times New Roman"/>
          <w:i/>
          <w:color w:val="000000" w:themeColor="text1"/>
          <w:sz w:val="28"/>
          <w:szCs w:val="28"/>
        </w:rPr>
        <w:t xml:space="preserve"> </w:t>
      </w:r>
      <w:r w:rsidRPr="00FE50D6">
        <w:rPr>
          <w:rFonts w:ascii="Times New Roman" w:hAnsi="Times New Roman" w:cs="Times New Roman"/>
          <w:iCs/>
          <w:color w:val="000000" w:themeColor="text1"/>
          <w:sz w:val="28"/>
          <w:szCs w:val="28"/>
        </w:rPr>
        <w:t>Xây dựng một kế hoạch bài dạy STEM</w:t>
      </w:r>
      <w:bookmarkEnd w:id="0"/>
    </w:p>
    <w:p w14:paraId="5F7A988A" w14:textId="77777777" w:rsidR="00CA06EC" w:rsidRPr="00FE50D6" w:rsidRDefault="00CA06EC" w:rsidP="00CA06EC">
      <w:pPr>
        <w:tabs>
          <w:tab w:val="left" w:pos="567"/>
        </w:tabs>
        <w:spacing w:after="0"/>
        <w:jc w:val="center"/>
        <w:rPr>
          <w:rFonts w:eastAsia="Times New Roman" w:cs="Times New Roman"/>
          <w:b/>
          <w:bCs/>
          <w:color w:val="424242"/>
          <w:spacing w:val="-4"/>
          <w:szCs w:val="28"/>
        </w:rPr>
      </w:pPr>
      <w:r>
        <w:rPr>
          <w:lang w:val="en-US"/>
        </w:rPr>
        <w:t xml:space="preserve"> </w:t>
      </w:r>
      <w:r w:rsidRPr="00FE50D6">
        <w:rPr>
          <w:rFonts w:cs="Times New Roman"/>
          <w:b/>
          <w:bCs/>
          <w:szCs w:val="28"/>
        </w:rPr>
        <w:t>BÀI HỌC STEM/HOẠT ĐỘNG TRẢI NGHIỆM STEM:</w:t>
      </w:r>
    </w:p>
    <w:p w14:paraId="7D3ACCDB" w14:textId="77777777" w:rsidR="00CA06EC" w:rsidRPr="00FE50D6" w:rsidRDefault="00CA06EC" w:rsidP="00CA06EC">
      <w:pPr>
        <w:tabs>
          <w:tab w:val="left" w:pos="567"/>
        </w:tabs>
        <w:spacing w:after="0"/>
        <w:jc w:val="center"/>
        <w:rPr>
          <w:rFonts w:cs="Times New Roman"/>
          <w:b/>
          <w:bCs/>
          <w:color w:val="4472C4" w:themeColor="accent1"/>
          <w:szCs w:val="28"/>
        </w:rPr>
      </w:pPr>
      <w:r w:rsidRPr="00FE50D6">
        <w:rPr>
          <w:rFonts w:cs="Times New Roman"/>
          <w:b/>
          <w:bCs/>
          <w:color w:val="4472C4" w:themeColor="accent1"/>
          <w:szCs w:val="28"/>
        </w:rPr>
        <w:t>HỘP QUÀ XANH – KẾT NỐI YÊU THƯƠNG</w:t>
      </w:r>
    </w:p>
    <w:p w14:paraId="53D1EEE2" w14:textId="77777777" w:rsidR="00CA06EC" w:rsidRPr="00FE50D6" w:rsidRDefault="00CA06EC" w:rsidP="00CA06EC">
      <w:pPr>
        <w:tabs>
          <w:tab w:val="left" w:pos="567"/>
        </w:tabs>
        <w:spacing w:after="0"/>
        <w:jc w:val="center"/>
        <w:rPr>
          <w:rFonts w:cs="Times New Roman"/>
          <w:b/>
          <w:bCs/>
          <w:szCs w:val="28"/>
        </w:rPr>
      </w:pPr>
      <w:r w:rsidRPr="00FE50D6">
        <w:rPr>
          <w:rFonts w:cs="Times New Roman"/>
          <w:b/>
          <w:bCs/>
          <w:szCs w:val="28"/>
        </w:rPr>
        <w:t>THÔNG TIN VỀ BÀI HỌC</w:t>
      </w:r>
    </w:p>
    <w:tbl>
      <w:tblPr>
        <w:tblStyle w:val="TableGrid"/>
        <w:tblW w:w="0" w:type="auto"/>
        <w:tblLook w:val="04A0" w:firstRow="1" w:lastRow="0" w:firstColumn="1" w:lastColumn="0" w:noHBand="0" w:noVBand="1"/>
      </w:tblPr>
      <w:tblGrid>
        <w:gridCol w:w="1810"/>
        <w:gridCol w:w="2090"/>
        <w:gridCol w:w="772"/>
        <w:gridCol w:w="5246"/>
      </w:tblGrid>
      <w:tr w:rsidR="00CA06EC" w:rsidRPr="00B43ACC" w14:paraId="24C5BF3C" w14:textId="77777777" w:rsidTr="002741B1">
        <w:tc>
          <w:tcPr>
            <w:tcW w:w="4672" w:type="dxa"/>
            <w:gridSpan w:val="3"/>
          </w:tcPr>
          <w:p w14:paraId="37C641B9" w14:textId="77777777" w:rsidR="00CA06EC" w:rsidRPr="00B43ACC" w:rsidRDefault="00CA06EC" w:rsidP="002741B1">
            <w:pPr>
              <w:tabs>
                <w:tab w:val="left" w:pos="567"/>
              </w:tabs>
              <w:rPr>
                <w:rFonts w:cs="Times New Roman"/>
                <w:color w:val="000000" w:themeColor="text1"/>
                <w:szCs w:val="28"/>
              </w:rPr>
            </w:pPr>
            <w:r w:rsidRPr="00B43ACC">
              <w:rPr>
                <w:rFonts w:cs="Times New Roman"/>
                <w:b/>
                <w:bCs/>
                <w:color w:val="000000" w:themeColor="text1"/>
                <w:szCs w:val="28"/>
              </w:rPr>
              <w:t>Lớp: 7</w:t>
            </w:r>
          </w:p>
        </w:tc>
        <w:tc>
          <w:tcPr>
            <w:tcW w:w="5246" w:type="dxa"/>
          </w:tcPr>
          <w:p w14:paraId="4BD42615" w14:textId="77777777" w:rsidR="00CA06EC" w:rsidRPr="00B43ACC" w:rsidRDefault="00CA06EC" w:rsidP="002741B1">
            <w:pPr>
              <w:tabs>
                <w:tab w:val="left" w:pos="567"/>
              </w:tabs>
              <w:rPr>
                <w:rFonts w:cs="Times New Roman"/>
                <w:color w:val="000000" w:themeColor="text1"/>
                <w:szCs w:val="28"/>
              </w:rPr>
            </w:pPr>
            <w:r w:rsidRPr="00B43ACC">
              <w:rPr>
                <w:rFonts w:cs="Times New Roman"/>
                <w:b/>
                <w:bCs/>
                <w:color w:val="000000" w:themeColor="text1"/>
                <w:szCs w:val="28"/>
              </w:rPr>
              <w:t>Thời lượng:</w:t>
            </w:r>
            <w:r w:rsidRPr="00B43ACC">
              <w:rPr>
                <w:rFonts w:cs="Times New Roman"/>
                <w:color w:val="000000" w:themeColor="text1"/>
                <w:szCs w:val="28"/>
              </w:rPr>
              <w:t xml:space="preserve"> 2 tiết</w:t>
            </w:r>
          </w:p>
        </w:tc>
      </w:tr>
      <w:tr w:rsidR="00CA06EC" w:rsidRPr="00B43ACC" w14:paraId="0A19E0DF" w14:textId="77777777" w:rsidTr="002741B1">
        <w:tc>
          <w:tcPr>
            <w:tcW w:w="9918" w:type="dxa"/>
            <w:gridSpan w:val="4"/>
          </w:tcPr>
          <w:p w14:paraId="51461ED6" w14:textId="77777777" w:rsidR="00CA06EC" w:rsidRPr="00B43ACC" w:rsidRDefault="00CA06EC" w:rsidP="002741B1">
            <w:pPr>
              <w:tabs>
                <w:tab w:val="left" w:pos="567"/>
              </w:tabs>
              <w:rPr>
                <w:rFonts w:cs="Times New Roman"/>
                <w:color w:val="000000" w:themeColor="text1"/>
                <w:szCs w:val="28"/>
              </w:rPr>
            </w:pPr>
            <w:r w:rsidRPr="00B43ACC">
              <w:rPr>
                <w:rFonts w:cs="Times New Roman"/>
                <w:b/>
                <w:bCs/>
                <w:color w:val="000000" w:themeColor="text1"/>
                <w:szCs w:val="28"/>
              </w:rPr>
              <w:t>Thời điểm tổ chức:</w:t>
            </w:r>
            <w:r w:rsidRPr="00B43ACC">
              <w:rPr>
                <w:rFonts w:cs="Times New Roman"/>
                <w:color w:val="000000" w:themeColor="text1"/>
                <w:szCs w:val="28"/>
              </w:rPr>
              <w:t xml:space="preserve"> Khi dạy nội dung về Diện tích xung quanh và thể tích của hình hộp chữ nhật – hình lập phương</w:t>
            </w:r>
          </w:p>
        </w:tc>
      </w:tr>
      <w:tr w:rsidR="00CA06EC" w:rsidRPr="00B43ACC" w14:paraId="48875B84" w14:textId="77777777" w:rsidTr="002741B1">
        <w:tc>
          <w:tcPr>
            <w:tcW w:w="9918" w:type="dxa"/>
            <w:gridSpan w:val="4"/>
          </w:tcPr>
          <w:p w14:paraId="1DD4786C" w14:textId="77777777" w:rsidR="00CA06EC" w:rsidRPr="00B43ACC" w:rsidRDefault="00CA06EC" w:rsidP="002741B1">
            <w:pPr>
              <w:tabs>
                <w:tab w:val="left" w:pos="567"/>
              </w:tabs>
              <w:rPr>
                <w:rFonts w:cs="Times New Roman"/>
                <w:color w:val="000000" w:themeColor="text1"/>
                <w:szCs w:val="28"/>
              </w:rPr>
            </w:pPr>
            <w:r w:rsidRPr="00B43ACC">
              <w:rPr>
                <w:rFonts w:cs="Times New Roman"/>
                <w:b/>
                <w:bCs/>
                <w:color w:val="000000" w:themeColor="text1"/>
                <w:szCs w:val="28"/>
              </w:rPr>
              <w:t>Mô tả bài học:</w:t>
            </w:r>
            <w:r w:rsidRPr="00B43ACC">
              <w:rPr>
                <w:rFonts w:cs="Times New Roman"/>
                <w:color w:val="000000" w:themeColor="text1"/>
                <w:szCs w:val="28"/>
              </w:rPr>
              <w:t xml:space="preserve"> Nội dung Diện tích xung quanh và thể tích của hình hộp chữ nhật – hình lập phương có yêu cầu cần đạt như sau:</w:t>
            </w:r>
          </w:p>
          <w:p w14:paraId="7B1C7D8E" w14:textId="77777777" w:rsidR="00CA06EC" w:rsidRPr="00B43ACC" w:rsidRDefault="00CA06EC" w:rsidP="002741B1">
            <w:pPr>
              <w:tabs>
                <w:tab w:val="left" w:pos="560"/>
              </w:tabs>
              <w:rPr>
                <w:rFonts w:cs="Times New Roman"/>
                <w:szCs w:val="28"/>
              </w:rPr>
            </w:pPr>
            <w:r w:rsidRPr="00B43ACC">
              <w:rPr>
                <w:rFonts w:cs="Times New Roman"/>
                <w:szCs w:val="28"/>
              </w:rPr>
              <w:tab/>
              <w:t>- Nhận biết được các yếu tố: đỉnh, cạnh, góc, đường chéo của hình hộp chữ nhật, hình lập phương.</w:t>
            </w:r>
            <w:r w:rsidRPr="00B43ACC">
              <w:rPr>
                <w:rFonts w:cs="Times New Roman"/>
                <w:szCs w:val="28"/>
              </w:rPr>
              <w:br/>
            </w:r>
            <w:r w:rsidRPr="00B43ACC">
              <w:rPr>
                <w:rFonts w:cs="Times New Roman"/>
                <w:szCs w:val="28"/>
              </w:rPr>
              <w:tab/>
              <w:t>- Vận dụng công thức tính diện tích, thể tích để thiết kế và chế tạo sản phẩm hộp quà.</w:t>
            </w:r>
          </w:p>
          <w:p w14:paraId="0F09A4E1" w14:textId="77777777" w:rsidR="00CA06EC" w:rsidRPr="00B43ACC" w:rsidRDefault="00CA06EC" w:rsidP="002741B1">
            <w:pPr>
              <w:tabs>
                <w:tab w:val="left" w:pos="567"/>
              </w:tabs>
              <w:rPr>
                <w:rFonts w:cs="Times New Roman"/>
                <w:color w:val="000000" w:themeColor="text1"/>
                <w:szCs w:val="28"/>
              </w:rPr>
            </w:pPr>
            <w:r w:rsidRPr="00B43ACC">
              <w:rPr>
                <w:rFonts w:cs="Times New Roman"/>
                <w:color w:val="000000" w:themeColor="text1"/>
                <w:szCs w:val="28"/>
              </w:rPr>
              <w:t>Để đạt được các yêu cầu này, trong bài học STEM /hoạt động trải nghiệm STEM “HỘP QUÀ XANH – KẾT NỐI YÊU THƯƠNG”, học sinh sẽ:</w:t>
            </w:r>
          </w:p>
          <w:p w14:paraId="0006FB9F" w14:textId="77777777" w:rsidR="00CA06EC" w:rsidRPr="00FB1727" w:rsidRDefault="00CA06EC" w:rsidP="00CA06EC">
            <w:pPr>
              <w:numPr>
                <w:ilvl w:val="0"/>
                <w:numId w:val="6"/>
              </w:numPr>
              <w:spacing w:line="276" w:lineRule="auto"/>
              <w:rPr>
                <w:rFonts w:eastAsia="Times New Roman" w:cs="Times New Roman"/>
                <w:szCs w:val="28"/>
              </w:rPr>
            </w:pPr>
            <w:r w:rsidRPr="00FB1727">
              <w:rPr>
                <w:rFonts w:eastAsia="Times New Roman" w:cs="Times New Roman"/>
                <w:szCs w:val="28"/>
              </w:rPr>
              <w:t>Tìm hiểu đặc điểm hình học của Hình hộp chữ nhật – Hình lập phương.</w:t>
            </w:r>
          </w:p>
          <w:p w14:paraId="26EFB8DD" w14:textId="77777777" w:rsidR="00CA06EC" w:rsidRPr="00FB1727" w:rsidRDefault="00CA06EC" w:rsidP="00CA06EC">
            <w:pPr>
              <w:numPr>
                <w:ilvl w:val="0"/>
                <w:numId w:val="6"/>
              </w:numPr>
              <w:spacing w:line="276" w:lineRule="auto"/>
              <w:rPr>
                <w:rFonts w:eastAsia="Times New Roman" w:cs="Times New Roman"/>
                <w:szCs w:val="28"/>
              </w:rPr>
            </w:pPr>
            <w:r w:rsidRPr="00FB1727">
              <w:rPr>
                <w:rFonts w:eastAsia="Times New Roman" w:cs="Times New Roman"/>
                <w:szCs w:val="28"/>
              </w:rPr>
              <w:t>Khảo sát các vật thể hình hộp chữ nhật và hình lập phương trong thực tế (hộp quà, rubik, hộp sữa, hộp bút, …).</w:t>
            </w:r>
          </w:p>
          <w:p w14:paraId="5593AF4E" w14:textId="77777777" w:rsidR="00CA06EC" w:rsidRPr="00FB1727" w:rsidRDefault="00CA06EC" w:rsidP="00CA06EC">
            <w:pPr>
              <w:numPr>
                <w:ilvl w:val="0"/>
                <w:numId w:val="6"/>
              </w:numPr>
              <w:spacing w:line="276" w:lineRule="auto"/>
              <w:rPr>
                <w:rFonts w:eastAsia="Times New Roman" w:cs="Times New Roman"/>
                <w:szCs w:val="28"/>
              </w:rPr>
            </w:pPr>
            <w:r w:rsidRPr="00FB1727">
              <w:rPr>
                <w:rFonts w:eastAsia="Times New Roman" w:cs="Times New Roman"/>
                <w:szCs w:val="28"/>
              </w:rPr>
              <w:t>Thiết kế và chế tạo mô hình hình hộp chữ nhật, hình lập phương bằng vật liệu đơn giản (giấy bìa, mica, nhựa cứng,…).</w:t>
            </w:r>
          </w:p>
          <w:p w14:paraId="1DB93395" w14:textId="77777777" w:rsidR="00CA06EC" w:rsidRPr="00FB1727" w:rsidRDefault="00CA06EC" w:rsidP="00CA06EC">
            <w:pPr>
              <w:numPr>
                <w:ilvl w:val="0"/>
                <w:numId w:val="6"/>
              </w:numPr>
              <w:spacing w:line="276" w:lineRule="auto"/>
              <w:rPr>
                <w:rFonts w:eastAsia="Times New Roman" w:cs="Times New Roman"/>
                <w:szCs w:val="28"/>
              </w:rPr>
            </w:pPr>
            <w:r w:rsidRPr="00FB1727">
              <w:rPr>
                <w:rFonts w:eastAsia="Times New Roman" w:cs="Times New Roman"/>
                <w:szCs w:val="28"/>
              </w:rPr>
              <w:t>Tính toán diện tích bìa cần dùng để tạo thành hình hộp chữ nhật và hình lập phương.</w:t>
            </w:r>
          </w:p>
          <w:p w14:paraId="64FC9259" w14:textId="77777777" w:rsidR="00CA06EC" w:rsidRPr="00B43ACC" w:rsidRDefault="00CA06EC" w:rsidP="00CA06EC">
            <w:pPr>
              <w:numPr>
                <w:ilvl w:val="0"/>
                <w:numId w:val="6"/>
              </w:numPr>
              <w:spacing w:line="276" w:lineRule="auto"/>
              <w:rPr>
                <w:rFonts w:eastAsia="Times New Roman" w:cs="Times New Roman"/>
                <w:color w:val="424242"/>
                <w:szCs w:val="28"/>
              </w:rPr>
            </w:pPr>
            <w:r w:rsidRPr="00FB1727">
              <w:rPr>
                <w:rFonts w:eastAsia="Times New Roman" w:cs="Times New Roman"/>
                <w:szCs w:val="28"/>
              </w:rPr>
              <w:t>Thảo luận về ứng dụng của hình hộp chữ nhật trong kỹ thuật và đời sống.</w:t>
            </w:r>
          </w:p>
        </w:tc>
      </w:tr>
      <w:tr w:rsidR="00CA06EC" w:rsidRPr="00B43ACC" w14:paraId="112DC6C5" w14:textId="77777777" w:rsidTr="002741B1">
        <w:tc>
          <w:tcPr>
            <w:tcW w:w="9918" w:type="dxa"/>
            <w:gridSpan w:val="4"/>
          </w:tcPr>
          <w:p w14:paraId="0BCEA21C" w14:textId="77777777" w:rsidR="00CA06EC" w:rsidRPr="00B43ACC" w:rsidRDefault="00CA06EC" w:rsidP="002741B1">
            <w:pPr>
              <w:tabs>
                <w:tab w:val="left" w:pos="567"/>
              </w:tabs>
              <w:rPr>
                <w:rFonts w:cs="Times New Roman"/>
                <w:b/>
                <w:bCs/>
                <w:color w:val="000000" w:themeColor="text1"/>
                <w:szCs w:val="28"/>
              </w:rPr>
            </w:pPr>
            <w:r w:rsidRPr="00B43ACC">
              <w:rPr>
                <w:rFonts w:cs="Times New Roman"/>
                <w:b/>
                <w:bCs/>
                <w:color w:val="000000" w:themeColor="text1"/>
                <w:szCs w:val="28"/>
              </w:rPr>
              <w:t>Nội dung chủ đạo và tích hợp trong bài học</w:t>
            </w:r>
          </w:p>
        </w:tc>
      </w:tr>
      <w:tr w:rsidR="00CA06EC" w:rsidRPr="00B43ACC" w14:paraId="5C397B46" w14:textId="77777777" w:rsidTr="002741B1">
        <w:tc>
          <w:tcPr>
            <w:tcW w:w="1810" w:type="dxa"/>
          </w:tcPr>
          <w:p w14:paraId="242F28B1" w14:textId="77777777" w:rsidR="00CA06EC" w:rsidRPr="00B43ACC" w:rsidRDefault="00CA06EC" w:rsidP="002741B1">
            <w:pPr>
              <w:tabs>
                <w:tab w:val="left" w:pos="567"/>
              </w:tabs>
              <w:rPr>
                <w:rFonts w:cs="Times New Roman"/>
                <w:b/>
                <w:bCs/>
                <w:color w:val="000000" w:themeColor="text1"/>
                <w:szCs w:val="28"/>
              </w:rPr>
            </w:pPr>
          </w:p>
        </w:tc>
        <w:tc>
          <w:tcPr>
            <w:tcW w:w="2090" w:type="dxa"/>
            <w:vAlign w:val="center"/>
          </w:tcPr>
          <w:p w14:paraId="4038DFD3" w14:textId="77777777" w:rsidR="00CA06EC" w:rsidRPr="00B43ACC" w:rsidRDefault="00CA06EC" w:rsidP="002741B1">
            <w:pPr>
              <w:tabs>
                <w:tab w:val="left" w:pos="567"/>
              </w:tabs>
              <w:rPr>
                <w:rFonts w:cs="Times New Roman"/>
                <w:b/>
                <w:bCs/>
                <w:color w:val="000000" w:themeColor="text1"/>
                <w:szCs w:val="28"/>
              </w:rPr>
            </w:pPr>
            <w:r w:rsidRPr="00B43ACC">
              <w:rPr>
                <w:rFonts w:cs="Times New Roman"/>
                <w:b/>
                <w:bCs/>
                <w:color w:val="000000" w:themeColor="text1"/>
                <w:szCs w:val="28"/>
              </w:rPr>
              <w:t>Môn học</w:t>
            </w:r>
          </w:p>
        </w:tc>
        <w:tc>
          <w:tcPr>
            <w:tcW w:w="6018" w:type="dxa"/>
            <w:gridSpan w:val="2"/>
            <w:vAlign w:val="center"/>
          </w:tcPr>
          <w:p w14:paraId="60EF6D1A" w14:textId="77777777" w:rsidR="00CA06EC" w:rsidRPr="00B43ACC" w:rsidRDefault="00CA06EC" w:rsidP="002741B1">
            <w:pPr>
              <w:tabs>
                <w:tab w:val="left" w:pos="567"/>
              </w:tabs>
              <w:rPr>
                <w:rFonts w:cs="Times New Roman"/>
                <w:b/>
                <w:bCs/>
                <w:color w:val="000000" w:themeColor="text1"/>
                <w:szCs w:val="28"/>
              </w:rPr>
            </w:pPr>
            <w:r w:rsidRPr="00B43ACC">
              <w:rPr>
                <w:rFonts w:cs="Times New Roman"/>
                <w:b/>
                <w:bCs/>
                <w:color w:val="000000" w:themeColor="text1"/>
                <w:szCs w:val="28"/>
              </w:rPr>
              <w:t>Yêu cầu cần đạt</w:t>
            </w:r>
          </w:p>
        </w:tc>
      </w:tr>
      <w:tr w:rsidR="00CA06EC" w:rsidRPr="00B43ACC" w14:paraId="787259E4" w14:textId="77777777" w:rsidTr="002741B1">
        <w:tc>
          <w:tcPr>
            <w:tcW w:w="1810" w:type="dxa"/>
            <w:vAlign w:val="center"/>
          </w:tcPr>
          <w:p w14:paraId="243B1DCC" w14:textId="77777777" w:rsidR="00CA06EC" w:rsidRPr="00B43ACC" w:rsidRDefault="00CA06EC" w:rsidP="002741B1">
            <w:pPr>
              <w:tabs>
                <w:tab w:val="left" w:pos="567"/>
              </w:tabs>
              <w:jc w:val="center"/>
              <w:rPr>
                <w:rFonts w:cs="Times New Roman"/>
                <w:b/>
                <w:bCs/>
                <w:color w:val="000000" w:themeColor="text1"/>
                <w:szCs w:val="28"/>
              </w:rPr>
            </w:pPr>
            <w:r w:rsidRPr="00B43ACC">
              <w:rPr>
                <w:rFonts w:cs="Times New Roman"/>
                <w:b/>
                <w:bCs/>
                <w:color w:val="000000" w:themeColor="text1"/>
                <w:szCs w:val="28"/>
              </w:rPr>
              <w:t>Môn học</w:t>
            </w:r>
          </w:p>
          <w:p w14:paraId="0AF2EE22" w14:textId="77777777" w:rsidR="00CA06EC" w:rsidRPr="00B43ACC" w:rsidRDefault="00CA06EC" w:rsidP="002741B1">
            <w:pPr>
              <w:tabs>
                <w:tab w:val="left" w:pos="567"/>
              </w:tabs>
              <w:jc w:val="center"/>
              <w:rPr>
                <w:rFonts w:cs="Times New Roman"/>
                <w:b/>
                <w:bCs/>
                <w:color w:val="000000" w:themeColor="text1"/>
                <w:szCs w:val="28"/>
              </w:rPr>
            </w:pPr>
            <w:r w:rsidRPr="00B43ACC">
              <w:rPr>
                <w:rFonts w:cs="Times New Roman"/>
                <w:b/>
                <w:bCs/>
                <w:color w:val="000000" w:themeColor="text1"/>
                <w:szCs w:val="28"/>
              </w:rPr>
              <w:t>chủ đạo</w:t>
            </w:r>
          </w:p>
        </w:tc>
        <w:tc>
          <w:tcPr>
            <w:tcW w:w="2090" w:type="dxa"/>
            <w:vAlign w:val="center"/>
          </w:tcPr>
          <w:p w14:paraId="24A64BB8" w14:textId="77777777" w:rsidR="00CA06EC" w:rsidRPr="00B43ACC" w:rsidRDefault="00CA06EC" w:rsidP="002741B1">
            <w:pPr>
              <w:tabs>
                <w:tab w:val="left" w:pos="567"/>
              </w:tabs>
              <w:rPr>
                <w:rFonts w:cs="Times New Roman"/>
                <w:color w:val="000000" w:themeColor="text1"/>
                <w:szCs w:val="28"/>
              </w:rPr>
            </w:pPr>
            <w:r w:rsidRPr="00B43ACC">
              <w:rPr>
                <w:rFonts w:cs="Times New Roman"/>
                <w:color w:val="000000" w:themeColor="text1"/>
                <w:szCs w:val="28"/>
              </w:rPr>
              <w:t>Toán học</w:t>
            </w:r>
          </w:p>
        </w:tc>
        <w:tc>
          <w:tcPr>
            <w:tcW w:w="6018" w:type="dxa"/>
            <w:gridSpan w:val="2"/>
          </w:tcPr>
          <w:p w14:paraId="1AB3A29E" w14:textId="77777777" w:rsidR="00CA06EC" w:rsidRPr="00B43ACC" w:rsidRDefault="00CA06EC" w:rsidP="002741B1">
            <w:pPr>
              <w:tabs>
                <w:tab w:val="left" w:pos="567"/>
              </w:tabs>
              <w:rPr>
                <w:rFonts w:cs="Times New Roman"/>
                <w:color w:val="000000" w:themeColor="text1"/>
                <w:szCs w:val="28"/>
              </w:rPr>
            </w:pPr>
            <w:r w:rsidRPr="00B43ACC">
              <w:rPr>
                <w:rFonts w:cs="Times New Roman"/>
                <w:color w:val="000000" w:themeColor="text1"/>
                <w:szCs w:val="28"/>
              </w:rPr>
              <w:t>Tính diện tích xung quanh, diện tích toàn phần của hình hộp chữ nhật, nhận biết tính chất hình học.</w:t>
            </w:r>
          </w:p>
        </w:tc>
      </w:tr>
      <w:tr w:rsidR="00CA06EC" w:rsidRPr="00B43ACC" w14:paraId="2ED3C7F2" w14:textId="77777777" w:rsidTr="002741B1">
        <w:tc>
          <w:tcPr>
            <w:tcW w:w="1810" w:type="dxa"/>
            <w:vMerge w:val="restart"/>
            <w:vAlign w:val="center"/>
          </w:tcPr>
          <w:p w14:paraId="55EF7F81" w14:textId="77777777" w:rsidR="00CA06EC" w:rsidRPr="00B43ACC" w:rsidRDefault="00CA06EC" w:rsidP="002741B1">
            <w:pPr>
              <w:tabs>
                <w:tab w:val="left" w:pos="567"/>
              </w:tabs>
              <w:jc w:val="center"/>
              <w:rPr>
                <w:rFonts w:cs="Times New Roman"/>
                <w:b/>
                <w:bCs/>
                <w:color w:val="000000" w:themeColor="text1"/>
                <w:szCs w:val="28"/>
              </w:rPr>
            </w:pPr>
            <w:r w:rsidRPr="00B43ACC">
              <w:rPr>
                <w:rFonts w:cs="Times New Roman"/>
                <w:b/>
                <w:bCs/>
                <w:color w:val="000000" w:themeColor="text1"/>
                <w:szCs w:val="28"/>
              </w:rPr>
              <w:t>Môn học</w:t>
            </w:r>
          </w:p>
          <w:p w14:paraId="5FFB657B" w14:textId="77777777" w:rsidR="00CA06EC" w:rsidRPr="00B43ACC" w:rsidRDefault="00CA06EC" w:rsidP="002741B1">
            <w:pPr>
              <w:tabs>
                <w:tab w:val="left" w:pos="567"/>
              </w:tabs>
              <w:jc w:val="center"/>
              <w:rPr>
                <w:rFonts w:cs="Times New Roman"/>
                <w:b/>
                <w:bCs/>
                <w:color w:val="000000" w:themeColor="text1"/>
                <w:szCs w:val="28"/>
              </w:rPr>
            </w:pPr>
            <w:r w:rsidRPr="00B43ACC">
              <w:rPr>
                <w:rFonts w:cs="Times New Roman"/>
                <w:b/>
                <w:bCs/>
                <w:color w:val="000000" w:themeColor="text1"/>
                <w:szCs w:val="28"/>
              </w:rPr>
              <w:t>tích hợp</w:t>
            </w:r>
          </w:p>
        </w:tc>
        <w:tc>
          <w:tcPr>
            <w:tcW w:w="2090" w:type="dxa"/>
            <w:vAlign w:val="center"/>
          </w:tcPr>
          <w:p w14:paraId="4A7115EC" w14:textId="77777777" w:rsidR="00CA06EC" w:rsidRPr="00B43ACC" w:rsidRDefault="00CA06EC" w:rsidP="002741B1">
            <w:pPr>
              <w:tabs>
                <w:tab w:val="left" w:pos="567"/>
              </w:tabs>
              <w:rPr>
                <w:rFonts w:cs="Times New Roman"/>
                <w:color w:val="000000" w:themeColor="text1"/>
                <w:szCs w:val="28"/>
              </w:rPr>
            </w:pPr>
            <w:r w:rsidRPr="00B43ACC">
              <w:rPr>
                <w:rFonts w:cs="Times New Roman"/>
                <w:color w:val="000000" w:themeColor="text1"/>
                <w:szCs w:val="28"/>
              </w:rPr>
              <w:t>Công nghệ</w:t>
            </w:r>
          </w:p>
        </w:tc>
        <w:tc>
          <w:tcPr>
            <w:tcW w:w="6018" w:type="dxa"/>
            <w:gridSpan w:val="2"/>
          </w:tcPr>
          <w:p w14:paraId="6F62CA56" w14:textId="77777777" w:rsidR="00CA06EC" w:rsidRPr="00B43ACC" w:rsidRDefault="00CA06EC" w:rsidP="002741B1">
            <w:pPr>
              <w:tabs>
                <w:tab w:val="left" w:pos="567"/>
              </w:tabs>
              <w:rPr>
                <w:rFonts w:cs="Times New Roman"/>
                <w:color w:val="000000" w:themeColor="text1"/>
                <w:szCs w:val="28"/>
              </w:rPr>
            </w:pPr>
            <w:r w:rsidRPr="00B43ACC">
              <w:rPr>
                <w:rFonts w:cs="Times New Roman"/>
                <w:color w:val="000000" w:themeColor="text1"/>
                <w:szCs w:val="28"/>
              </w:rPr>
              <w:t>+ Biết lựa chọn dụng cụ và thiết bị phù hợp.</w:t>
            </w:r>
          </w:p>
          <w:p w14:paraId="3BF929A6" w14:textId="77777777" w:rsidR="00CA06EC" w:rsidRPr="00B43ACC" w:rsidRDefault="00CA06EC" w:rsidP="002741B1">
            <w:pPr>
              <w:tabs>
                <w:tab w:val="left" w:pos="567"/>
              </w:tabs>
              <w:rPr>
                <w:rFonts w:cs="Times New Roman"/>
                <w:color w:val="000000" w:themeColor="text1"/>
                <w:szCs w:val="28"/>
              </w:rPr>
            </w:pPr>
            <w:r w:rsidRPr="00B43ACC">
              <w:rPr>
                <w:rFonts w:cs="Times New Roman"/>
                <w:color w:val="000000" w:themeColor="text1"/>
                <w:szCs w:val="28"/>
              </w:rPr>
              <w:t>+ Đảm bảo các chi tiết chế tạo mô hình hộp quà được xử lý an toàn, tránh kết cấu lỏng lẻo.</w:t>
            </w:r>
          </w:p>
          <w:p w14:paraId="60BF8810" w14:textId="77777777" w:rsidR="00CA06EC" w:rsidRPr="00B43ACC" w:rsidRDefault="00CA06EC" w:rsidP="002741B1">
            <w:pPr>
              <w:tabs>
                <w:tab w:val="left" w:pos="567"/>
              </w:tabs>
              <w:rPr>
                <w:rFonts w:cs="Times New Roman"/>
                <w:color w:val="000000" w:themeColor="text1"/>
                <w:szCs w:val="28"/>
              </w:rPr>
            </w:pPr>
            <w:r w:rsidRPr="00B43ACC">
              <w:rPr>
                <w:rFonts w:cs="Times New Roman"/>
                <w:szCs w:val="28"/>
              </w:rPr>
              <w:t>+ Xử lý vật liệu tái chế để đảm bảo độ bền và tính thẩm mỹ.</w:t>
            </w:r>
          </w:p>
        </w:tc>
      </w:tr>
      <w:tr w:rsidR="00CA06EC" w:rsidRPr="00B43ACC" w14:paraId="1CBEF714" w14:textId="77777777" w:rsidTr="002741B1">
        <w:tc>
          <w:tcPr>
            <w:tcW w:w="1810" w:type="dxa"/>
            <w:vMerge/>
          </w:tcPr>
          <w:p w14:paraId="0DAA6B9B" w14:textId="77777777" w:rsidR="00CA06EC" w:rsidRPr="00B43ACC" w:rsidRDefault="00CA06EC" w:rsidP="002741B1">
            <w:pPr>
              <w:tabs>
                <w:tab w:val="left" w:pos="567"/>
              </w:tabs>
              <w:rPr>
                <w:rFonts w:cs="Times New Roman"/>
                <w:b/>
                <w:bCs/>
                <w:color w:val="000000" w:themeColor="text1"/>
                <w:szCs w:val="28"/>
              </w:rPr>
            </w:pPr>
          </w:p>
        </w:tc>
        <w:tc>
          <w:tcPr>
            <w:tcW w:w="2090" w:type="dxa"/>
            <w:vAlign w:val="center"/>
          </w:tcPr>
          <w:p w14:paraId="5DEEC0DF" w14:textId="77777777" w:rsidR="00CA06EC" w:rsidRPr="00B43ACC" w:rsidRDefault="00CA06EC" w:rsidP="002741B1">
            <w:pPr>
              <w:tabs>
                <w:tab w:val="left" w:pos="567"/>
              </w:tabs>
              <w:rPr>
                <w:rFonts w:cs="Times New Roman"/>
                <w:color w:val="000000" w:themeColor="text1"/>
                <w:szCs w:val="28"/>
              </w:rPr>
            </w:pPr>
            <w:r w:rsidRPr="00B43ACC">
              <w:rPr>
                <w:rFonts w:cs="Times New Roman"/>
                <w:color w:val="000000" w:themeColor="text1"/>
                <w:szCs w:val="28"/>
              </w:rPr>
              <w:t>Tin học</w:t>
            </w:r>
          </w:p>
        </w:tc>
        <w:tc>
          <w:tcPr>
            <w:tcW w:w="6018" w:type="dxa"/>
            <w:gridSpan w:val="2"/>
          </w:tcPr>
          <w:p w14:paraId="2B6A0141" w14:textId="77777777" w:rsidR="00CA06EC" w:rsidRPr="00B43ACC" w:rsidRDefault="00CA06EC" w:rsidP="002741B1">
            <w:pPr>
              <w:tabs>
                <w:tab w:val="left" w:pos="567"/>
              </w:tabs>
              <w:rPr>
                <w:rFonts w:cs="Times New Roman"/>
                <w:b/>
                <w:bCs/>
                <w:color w:val="000000" w:themeColor="text1"/>
                <w:szCs w:val="28"/>
              </w:rPr>
            </w:pPr>
            <w:r w:rsidRPr="00B43ACC">
              <w:rPr>
                <w:rFonts w:cs="Times New Roman"/>
                <w:color w:val="000000" w:themeColor="text1"/>
                <w:szCs w:val="28"/>
              </w:rPr>
              <w:t>Trình bày thiết kế, mô phỏng hình hộp chữ nhật bằng phần mềm vẽ hình học.</w:t>
            </w:r>
          </w:p>
        </w:tc>
      </w:tr>
      <w:tr w:rsidR="00CA06EC" w:rsidRPr="00B43ACC" w14:paraId="724AD698" w14:textId="77777777" w:rsidTr="002741B1">
        <w:trPr>
          <w:trHeight w:val="50"/>
        </w:trPr>
        <w:tc>
          <w:tcPr>
            <w:tcW w:w="1810" w:type="dxa"/>
            <w:vMerge/>
          </w:tcPr>
          <w:p w14:paraId="65197349" w14:textId="77777777" w:rsidR="00CA06EC" w:rsidRPr="00B43ACC" w:rsidRDefault="00CA06EC" w:rsidP="002741B1">
            <w:pPr>
              <w:tabs>
                <w:tab w:val="left" w:pos="567"/>
              </w:tabs>
              <w:rPr>
                <w:rFonts w:cs="Times New Roman"/>
                <w:b/>
                <w:bCs/>
                <w:color w:val="000000" w:themeColor="text1"/>
                <w:szCs w:val="28"/>
              </w:rPr>
            </w:pPr>
          </w:p>
        </w:tc>
        <w:tc>
          <w:tcPr>
            <w:tcW w:w="2090" w:type="dxa"/>
            <w:vAlign w:val="center"/>
          </w:tcPr>
          <w:p w14:paraId="1C689A21" w14:textId="77777777" w:rsidR="00CA06EC" w:rsidRPr="00B43ACC" w:rsidRDefault="00CA06EC" w:rsidP="002741B1">
            <w:pPr>
              <w:tabs>
                <w:tab w:val="left" w:pos="567"/>
              </w:tabs>
              <w:rPr>
                <w:rFonts w:cs="Times New Roman"/>
                <w:color w:val="000000" w:themeColor="text1"/>
                <w:szCs w:val="28"/>
              </w:rPr>
            </w:pPr>
            <w:r w:rsidRPr="00B43ACC">
              <w:rPr>
                <w:rFonts w:cs="Times New Roman"/>
                <w:color w:val="000000" w:themeColor="text1"/>
                <w:szCs w:val="28"/>
              </w:rPr>
              <w:t>Kĩ thuật-</w:t>
            </w:r>
          </w:p>
          <w:p w14:paraId="73ED98F6" w14:textId="77777777" w:rsidR="00CA06EC" w:rsidRPr="00B43ACC" w:rsidRDefault="00CA06EC" w:rsidP="002741B1">
            <w:pPr>
              <w:tabs>
                <w:tab w:val="left" w:pos="567"/>
              </w:tabs>
              <w:rPr>
                <w:rFonts w:cs="Times New Roman"/>
                <w:color w:val="000000" w:themeColor="text1"/>
                <w:szCs w:val="28"/>
              </w:rPr>
            </w:pPr>
            <w:r w:rsidRPr="00B43ACC">
              <w:rPr>
                <w:rFonts w:cs="Times New Roman"/>
                <w:color w:val="000000" w:themeColor="text1"/>
                <w:szCs w:val="28"/>
              </w:rPr>
              <w:t>Mĩ thuật</w:t>
            </w:r>
          </w:p>
        </w:tc>
        <w:tc>
          <w:tcPr>
            <w:tcW w:w="6018" w:type="dxa"/>
            <w:gridSpan w:val="2"/>
          </w:tcPr>
          <w:p w14:paraId="7D11FF50" w14:textId="77777777" w:rsidR="00CA06EC" w:rsidRPr="00B43ACC" w:rsidRDefault="00CA06EC" w:rsidP="002741B1">
            <w:pPr>
              <w:tabs>
                <w:tab w:val="left" w:pos="567"/>
              </w:tabs>
              <w:rPr>
                <w:rFonts w:cs="Times New Roman"/>
                <w:color w:val="000000" w:themeColor="text1"/>
                <w:szCs w:val="28"/>
              </w:rPr>
            </w:pPr>
            <w:r w:rsidRPr="00B43ACC">
              <w:rPr>
                <w:rFonts w:cs="Times New Roman"/>
                <w:color w:val="000000" w:themeColor="text1"/>
                <w:szCs w:val="28"/>
              </w:rPr>
              <w:t xml:space="preserve">- Tính toán các kích thước của hình hộp chữ nhật, hình lập phương sao cho cân đối, chuẩn xác. </w:t>
            </w:r>
          </w:p>
          <w:p w14:paraId="367C9A45" w14:textId="77777777" w:rsidR="00CA06EC" w:rsidRPr="00B43ACC" w:rsidRDefault="00CA06EC" w:rsidP="002741B1">
            <w:pPr>
              <w:tabs>
                <w:tab w:val="left" w:pos="567"/>
              </w:tabs>
              <w:rPr>
                <w:rFonts w:cs="Times New Roman"/>
                <w:color w:val="000000" w:themeColor="text1"/>
                <w:szCs w:val="28"/>
              </w:rPr>
            </w:pPr>
            <w:r w:rsidRPr="00B43ACC">
              <w:rPr>
                <w:rFonts w:cs="Times New Roman"/>
                <w:color w:val="000000" w:themeColor="text1"/>
                <w:szCs w:val="28"/>
              </w:rPr>
              <w:t>- Chọn màu sắc hài hòa, trang trí hoa văn đơn giản (hoa, lá, phong cảnh quê hương…), có tạo điểm nhấn.</w:t>
            </w:r>
          </w:p>
          <w:p w14:paraId="65372CCB" w14:textId="77777777" w:rsidR="00CA06EC" w:rsidRPr="00B43ACC" w:rsidRDefault="00CA06EC" w:rsidP="002741B1">
            <w:pPr>
              <w:tabs>
                <w:tab w:val="left" w:pos="567"/>
              </w:tabs>
              <w:rPr>
                <w:rFonts w:cs="Times New Roman"/>
                <w:szCs w:val="28"/>
              </w:rPr>
            </w:pPr>
            <w:r w:rsidRPr="00B43ACC">
              <w:rPr>
                <w:rFonts w:cs="Times New Roman"/>
                <w:szCs w:val="28"/>
              </w:rPr>
              <w:t>- Đảm bảo hộp quà chắc chắn, chịu lực tốt.</w:t>
            </w:r>
          </w:p>
          <w:p w14:paraId="10BE5EE3" w14:textId="77777777" w:rsidR="00CA06EC" w:rsidRPr="00B43ACC" w:rsidRDefault="00CA06EC" w:rsidP="002741B1">
            <w:pPr>
              <w:rPr>
                <w:rFonts w:cs="Times New Roman"/>
                <w:szCs w:val="28"/>
              </w:rPr>
            </w:pPr>
            <w:r w:rsidRPr="00B43ACC">
              <w:rPr>
                <w:rFonts w:cs="Times New Roman"/>
                <w:szCs w:val="28"/>
              </w:rPr>
              <w:lastRenderedPageBreak/>
              <w:t>- Cắt, dán, uốn, tạo hình một cách chính xác.</w:t>
            </w:r>
          </w:p>
        </w:tc>
      </w:tr>
    </w:tbl>
    <w:p w14:paraId="3C1784E6" w14:textId="77777777" w:rsidR="00CA06EC" w:rsidRDefault="00CA06EC" w:rsidP="00CA06EC">
      <w:pPr>
        <w:tabs>
          <w:tab w:val="left" w:pos="567"/>
        </w:tabs>
        <w:spacing w:after="0"/>
        <w:rPr>
          <w:rFonts w:cs="Times New Roman"/>
          <w:b/>
          <w:bCs/>
          <w:szCs w:val="28"/>
        </w:rPr>
      </w:pPr>
    </w:p>
    <w:p w14:paraId="6D5232CF" w14:textId="77777777" w:rsidR="00CA06EC" w:rsidRPr="00B43ACC" w:rsidRDefault="00CA06EC" w:rsidP="00CA06EC">
      <w:pPr>
        <w:tabs>
          <w:tab w:val="left" w:pos="567"/>
        </w:tabs>
        <w:spacing w:after="0"/>
        <w:jc w:val="center"/>
        <w:rPr>
          <w:rFonts w:cs="Times New Roman"/>
          <w:b/>
          <w:bCs/>
          <w:sz w:val="32"/>
          <w:szCs w:val="32"/>
        </w:rPr>
      </w:pPr>
      <w:r w:rsidRPr="00B43ACC">
        <w:rPr>
          <w:rFonts w:cs="Times New Roman"/>
          <w:b/>
          <w:bCs/>
          <w:sz w:val="32"/>
          <w:szCs w:val="32"/>
        </w:rPr>
        <w:t>KẾ HOẠCH BÀI DẠY</w:t>
      </w:r>
    </w:p>
    <w:p w14:paraId="05742571" w14:textId="77777777" w:rsidR="00CA06EC" w:rsidRPr="00B43ACC" w:rsidRDefault="00CA06EC" w:rsidP="00CA06EC">
      <w:pPr>
        <w:tabs>
          <w:tab w:val="left" w:pos="567"/>
        </w:tabs>
        <w:spacing w:after="0"/>
        <w:rPr>
          <w:rFonts w:cs="Times New Roman"/>
          <w:b/>
          <w:bCs/>
          <w:szCs w:val="28"/>
        </w:rPr>
      </w:pPr>
      <w:r w:rsidRPr="00B43ACC">
        <w:rPr>
          <w:rFonts w:cs="Times New Roman"/>
          <w:b/>
          <w:bCs/>
          <w:szCs w:val="28"/>
        </w:rPr>
        <w:t>I. Yêu cầu cần đạt</w:t>
      </w:r>
    </w:p>
    <w:p w14:paraId="53CD0570" w14:textId="77777777" w:rsidR="00CA06EC" w:rsidRPr="00B43ACC" w:rsidRDefault="00CA06EC" w:rsidP="00CA06EC">
      <w:pPr>
        <w:tabs>
          <w:tab w:val="left" w:pos="567"/>
        </w:tabs>
        <w:spacing w:after="0"/>
        <w:rPr>
          <w:rFonts w:cs="Times New Roman"/>
          <w:b/>
          <w:bCs/>
          <w:szCs w:val="28"/>
        </w:rPr>
      </w:pPr>
      <w:r w:rsidRPr="00B43ACC">
        <w:rPr>
          <w:rFonts w:cs="Times New Roman"/>
          <w:b/>
          <w:bCs/>
          <w:szCs w:val="28"/>
        </w:rPr>
        <w:t>1. Kiến thức</w:t>
      </w:r>
    </w:p>
    <w:p w14:paraId="7B568C06" w14:textId="77777777" w:rsidR="00CA06EC" w:rsidRPr="00B43ACC" w:rsidRDefault="00CA06EC" w:rsidP="00CA06EC">
      <w:pPr>
        <w:tabs>
          <w:tab w:val="left" w:pos="567"/>
        </w:tabs>
        <w:spacing w:after="0"/>
        <w:ind w:firstLine="284"/>
        <w:rPr>
          <w:rFonts w:cs="Times New Roman"/>
          <w:szCs w:val="28"/>
        </w:rPr>
      </w:pPr>
      <w:r w:rsidRPr="00B43ACC">
        <w:rPr>
          <w:rFonts w:cs="Times New Roman"/>
          <w:szCs w:val="28"/>
        </w:rPr>
        <w:t>- Nhắc lại kiến thức về hình hộp chữ nhật, hình lập phương và các đặc điểm cơ bản của nó.</w:t>
      </w:r>
    </w:p>
    <w:p w14:paraId="4246C96D" w14:textId="77777777" w:rsidR="00CA06EC" w:rsidRPr="00B43ACC" w:rsidRDefault="00CA06EC" w:rsidP="00CA06EC">
      <w:pPr>
        <w:tabs>
          <w:tab w:val="left" w:pos="567"/>
        </w:tabs>
        <w:spacing w:after="0"/>
        <w:ind w:firstLine="284"/>
        <w:rPr>
          <w:rFonts w:cs="Times New Roman"/>
          <w:szCs w:val="28"/>
        </w:rPr>
      </w:pPr>
      <w:r w:rsidRPr="00B43ACC">
        <w:rPr>
          <w:rFonts w:cs="Times New Roman"/>
          <w:szCs w:val="28"/>
        </w:rPr>
        <w:t>- Nắm vừng kiến thức về công thức tính diện tích xung quanh và diện tích toàn phần của hình hộp chữ nhật.</w:t>
      </w:r>
    </w:p>
    <w:p w14:paraId="30AA2F31" w14:textId="77777777" w:rsidR="00CA06EC" w:rsidRPr="00B43ACC" w:rsidRDefault="00CA06EC" w:rsidP="00CA06EC">
      <w:pPr>
        <w:tabs>
          <w:tab w:val="left" w:pos="567"/>
        </w:tabs>
        <w:spacing w:after="0"/>
        <w:ind w:firstLine="284"/>
        <w:rPr>
          <w:rFonts w:cs="Times New Roman"/>
          <w:szCs w:val="28"/>
        </w:rPr>
      </w:pPr>
      <w:r w:rsidRPr="00B43ACC">
        <w:rPr>
          <w:rFonts w:cs="Times New Roman"/>
          <w:szCs w:val="28"/>
        </w:rPr>
        <w:t xml:space="preserve">- Công thức tính diện tích xung quanh của hình hộp chữ  nhật: </w:t>
      </w:r>
      <w:r w:rsidRPr="00B43ACC">
        <w:rPr>
          <w:rFonts w:cs="Times New Roman"/>
          <w:position w:val="-10"/>
          <w:szCs w:val="28"/>
        </w:rPr>
        <w:object w:dxaOrig="1320" w:dyaOrig="320" w14:anchorId="554A7F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6pt;height:15.6pt" o:ole="">
            <v:imagedata r:id="rId10" o:title=""/>
          </v:shape>
          <o:OLEObject Type="Embed" ProgID="Equation.DSMT4" ShapeID="_x0000_i1025" DrawAspect="Content" ObjectID="_1819703298" r:id="rId11"/>
        </w:object>
      </w:r>
      <w:r w:rsidRPr="00B43ACC">
        <w:rPr>
          <w:rFonts w:cs="Times New Roman"/>
          <w:szCs w:val="28"/>
        </w:rPr>
        <w:t>(với a, b, c lần lượt là chiều dài, chiều rộng và chiều cao của hình hộp chữ nhật).</w:t>
      </w:r>
    </w:p>
    <w:p w14:paraId="0BE1476A" w14:textId="77777777" w:rsidR="00CA06EC" w:rsidRPr="00B43ACC" w:rsidRDefault="00CA06EC" w:rsidP="00CA06EC">
      <w:pPr>
        <w:tabs>
          <w:tab w:val="left" w:pos="567"/>
        </w:tabs>
        <w:spacing w:after="0"/>
        <w:ind w:firstLine="284"/>
        <w:rPr>
          <w:rFonts w:cs="Times New Roman"/>
          <w:szCs w:val="28"/>
        </w:rPr>
      </w:pPr>
      <w:r w:rsidRPr="00B43ACC">
        <w:rPr>
          <w:rFonts w:cs="Times New Roman"/>
          <w:szCs w:val="28"/>
        </w:rPr>
        <w:t xml:space="preserve">- Công thức tính diện tích toàn phần của hình hộp chữ nhật: </w:t>
      </w:r>
      <w:r w:rsidRPr="00B43ACC">
        <w:rPr>
          <w:rFonts w:cs="Times New Roman"/>
          <w:position w:val="-10"/>
          <w:szCs w:val="28"/>
        </w:rPr>
        <w:object w:dxaOrig="1939" w:dyaOrig="320" w14:anchorId="26010BD4">
          <v:shape id="_x0000_i1026" type="#_x0000_t75" style="width:97.2pt;height:15.6pt" o:ole="">
            <v:imagedata r:id="rId12" o:title=""/>
          </v:shape>
          <o:OLEObject Type="Embed" ProgID="Equation.DSMT4" ShapeID="_x0000_i1026" DrawAspect="Content" ObjectID="_1819703299" r:id="rId13"/>
        </w:object>
      </w:r>
    </w:p>
    <w:p w14:paraId="5C7D7477" w14:textId="77777777" w:rsidR="00CA06EC" w:rsidRPr="00B43ACC" w:rsidRDefault="00CA06EC" w:rsidP="00CA06EC">
      <w:pPr>
        <w:tabs>
          <w:tab w:val="left" w:pos="567"/>
        </w:tabs>
        <w:spacing w:after="0"/>
        <w:ind w:firstLine="284"/>
        <w:rPr>
          <w:rFonts w:cs="Times New Roman"/>
          <w:szCs w:val="28"/>
        </w:rPr>
      </w:pPr>
      <w:r w:rsidRPr="00B43ACC">
        <w:rPr>
          <w:rFonts w:cs="Times New Roman"/>
          <w:szCs w:val="28"/>
        </w:rPr>
        <w:t>- Bổ sung kiến thức (phục vụ cho bài học STEM): Cách khai triển gần phẳng của hình hộp chữ nhật.</w:t>
      </w:r>
    </w:p>
    <w:p w14:paraId="53E9D398" w14:textId="77777777" w:rsidR="00CA06EC" w:rsidRPr="00B43ACC" w:rsidRDefault="00CA06EC" w:rsidP="00CA06EC">
      <w:pPr>
        <w:tabs>
          <w:tab w:val="left" w:pos="567"/>
        </w:tabs>
        <w:spacing w:after="0"/>
        <w:rPr>
          <w:rFonts w:cs="Times New Roman"/>
          <w:b/>
          <w:bCs/>
          <w:szCs w:val="28"/>
        </w:rPr>
      </w:pPr>
      <w:r w:rsidRPr="00B43ACC">
        <w:rPr>
          <w:rFonts w:cs="Times New Roman"/>
          <w:b/>
          <w:bCs/>
          <w:szCs w:val="28"/>
        </w:rPr>
        <w:t>2. Năng lực</w:t>
      </w:r>
    </w:p>
    <w:p w14:paraId="4C674A4E" w14:textId="77777777" w:rsidR="00CA06EC" w:rsidRPr="00B43ACC" w:rsidRDefault="00CA06EC" w:rsidP="00CA06EC">
      <w:pPr>
        <w:tabs>
          <w:tab w:val="left" w:pos="567"/>
        </w:tabs>
        <w:spacing w:after="0"/>
        <w:ind w:firstLine="284"/>
        <w:rPr>
          <w:rFonts w:cs="Times New Roman"/>
          <w:szCs w:val="28"/>
        </w:rPr>
      </w:pPr>
      <w:r w:rsidRPr="00B43ACC">
        <w:rPr>
          <w:rFonts w:cs="Times New Roman"/>
          <w:szCs w:val="28"/>
        </w:rPr>
        <w:t xml:space="preserve">Thực hiện bài học này sẽ góp phần giúp học sinh rèn luyện và phát triển một số năng lực với các biểu hiện chủ yếu sau đây: </w:t>
      </w:r>
    </w:p>
    <w:p w14:paraId="319A753E" w14:textId="77777777" w:rsidR="00CA06EC" w:rsidRPr="00B43ACC" w:rsidRDefault="00CA06EC" w:rsidP="00CA06EC">
      <w:pPr>
        <w:spacing w:before="40" w:after="40"/>
        <w:rPr>
          <w:rFonts w:cs="Times New Roman"/>
          <w:b/>
          <w:bCs/>
          <w:szCs w:val="28"/>
        </w:rPr>
      </w:pPr>
      <w:r w:rsidRPr="00B43ACC">
        <w:rPr>
          <w:rFonts w:cs="Times New Roman"/>
          <w:b/>
          <w:bCs/>
          <w:szCs w:val="28"/>
        </w:rPr>
        <w:t xml:space="preserve">- Năng lực phát hiện và giải quyết vấn đề : </w:t>
      </w:r>
    </w:p>
    <w:p w14:paraId="0D909C60" w14:textId="77777777" w:rsidR="00CA06EC" w:rsidRPr="00B43ACC" w:rsidRDefault="00CA06EC" w:rsidP="00CA06EC">
      <w:pPr>
        <w:spacing w:before="40" w:after="40"/>
        <w:ind w:firstLine="284"/>
        <w:rPr>
          <w:rFonts w:eastAsia="Calibri" w:cs="Times New Roman"/>
          <w:spacing w:val="-4"/>
          <w:w w:val="98"/>
          <w:szCs w:val="28"/>
        </w:rPr>
      </w:pPr>
      <w:r w:rsidRPr="00B43ACC">
        <w:rPr>
          <w:rFonts w:eastAsia="Calibri" w:cs="Times New Roman"/>
          <w:spacing w:val="-4"/>
          <w:w w:val="98"/>
          <w:szCs w:val="28"/>
          <w:lang w:val="nl-NL"/>
        </w:rPr>
        <w:t>Phát hiện vấn đề, đặt câu hỏi định hướng huy động kiến thức, kĩ năng thuộc nội dung toán học và kiến thức tổng hợp liên quan đến chủ đề hình hộp</w:t>
      </w:r>
      <w:r w:rsidRPr="00B43ACC">
        <w:rPr>
          <w:rFonts w:eastAsia="Calibri" w:cs="Times New Roman"/>
          <w:spacing w:val="-4"/>
          <w:w w:val="98"/>
          <w:szCs w:val="28"/>
        </w:rPr>
        <w:t xml:space="preserve"> chữ nhật, hình lập phương</w:t>
      </w:r>
      <w:r w:rsidRPr="00B43ACC">
        <w:rPr>
          <w:rFonts w:eastAsia="Calibri" w:cs="Times New Roman"/>
          <w:spacing w:val="-4"/>
          <w:w w:val="98"/>
          <w:szCs w:val="28"/>
          <w:lang w:val="nl-NL"/>
        </w:rPr>
        <w:t xml:space="preserve"> nhằm giải quyết vấn đề/giải thích thực tiễn; </w:t>
      </w:r>
    </w:p>
    <w:p w14:paraId="7FCBC1F9" w14:textId="77777777" w:rsidR="00CA06EC" w:rsidRPr="00B43ACC" w:rsidRDefault="00CA06EC" w:rsidP="00CA06EC">
      <w:pPr>
        <w:spacing w:before="40" w:after="40"/>
        <w:ind w:firstLine="284"/>
        <w:rPr>
          <w:rFonts w:eastAsia="Calibri" w:cs="Times New Roman"/>
          <w:spacing w:val="-4"/>
          <w:w w:val="98"/>
          <w:szCs w:val="28"/>
          <w:lang w:val="nl-NL"/>
        </w:rPr>
      </w:pPr>
      <w:r w:rsidRPr="00B43ACC">
        <w:rPr>
          <w:rFonts w:eastAsia="Times New Roman" w:cs="Times New Roman"/>
          <w:szCs w:val="28"/>
          <w:lang w:val="nl-NL"/>
        </w:rPr>
        <w:t>Xây dựng sản phẩm dựa trên kiến thức đã học</w:t>
      </w:r>
      <w:r w:rsidRPr="00B43ACC">
        <w:rPr>
          <w:rFonts w:eastAsia="Calibri" w:cs="Times New Roman"/>
          <w:spacing w:val="-4"/>
          <w:w w:val="98"/>
          <w:szCs w:val="28"/>
          <w:lang w:val="nl-NL"/>
        </w:rPr>
        <w:t xml:space="preserve"> (</w:t>
      </w:r>
      <w:r w:rsidRPr="00B43ACC">
        <w:rPr>
          <w:rFonts w:cs="Times New Roman"/>
          <w:szCs w:val="28"/>
        </w:rPr>
        <w:t>sử dụng hình phẳng của hình hình hộp chữ nhật với vật liệu an toàn, màu sắc vui nhộn để thiết kế, chế tạo được hộp quà ý nghĩa).</w:t>
      </w:r>
    </w:p>
    <w:p w14:paraId="46DD6904" w14:textId="77777777" w:rsidR="00CA06EC" w:rsidRPr="00B43ACC" w:rsidRDefault="00CA06EC" w:rsidP="00CA06EC">
      <w:pPr>
        <w:spacing w:before="40" w:after="40"/>
        <w:ind w:firstLine="284"/>
        <w:rPr>
          <w:rFonts w:eastAsia="Calibri" w:cs="Times New Roman"/>
          <w:spacing w:val="-4"/>
          <w:w w:val="98"/>
          <w:szCs w:val="28"/>
        </w:rPr>
      </w:pPr>
      <w:r w:rsidRPr="00B43ACC">
        <w:rPr>
          <w:rFonts w:eastAsia="Calibri" w:cs="Times New Roman"/>
          <w:spacing w:val="-4"/>
          <w:w w:val="98"/>
          <w:szCs w:val="28"/>
          <w:lang w:val="nl-NL"/>
        </w:rPr>
        <w:t>Thông qua STEM nhằm định hướng ngành nghề và thể hiện thái độ, hành động ứng xử phù hợp trong các tình huống thường ngày.</w:t>
      </w:r>
    </w:p>
    <w:p w14:paraId="37128629" w14:textId="77777777" w:rsidR="00CA06EC" w:rsidRPr="00B43ACC" w:rsidRDefault="00CA06EC" w:rsidP="00CA06EC">
      <w:pPr>
        <w:spacing w:before="40" w:after="40"/>
        <w:rPr>
          <w:rFonts w:eastAsia="Calibri" w:cs="Times New Roman"/>
          <w:spacing w:val="-4"/>
          <w:w w:val="98"/>
          <w:szCs w:val="28"/>
          <w:lang w:val="nl-NL"/>
        </w:rPr>
      </w:pPr>
      <w:r w:rsidRPr="00B43ACC">
        <w:rPr>
          <w:rFonts w:eastAsia="Calibri" w:cs="Times New Roman"/>
          <w:b/>
          <w:bCs/>
          <w:spacing w:val="-4"/>
          <w:w w:val="98"/>
          <w:szCs w:val="28"/>
        </w:rPr>
        <w:t>-</w:t>
      </w:r>
      <w:r w:rsidRPr="00B43ACC">
        <w:rPr>
          <w:rFonts w:eastAsia="Calibri" w:cs="Times New Roman"/>
          <w:b/>
          <w:bCs/>
          <w:spacing w:val="-4"/>
          <w:w w:val="98"/>
          <w:szCs w:val="28"/>
          <w:lang w:val="nl-NL"/>
        </w:rPr>
        <w:t xml:space="preserve"> Năng lực chung</w:t>
      </w:r>
      <w:r w:rsidRPr="00B43ACC">
        <w:rPr>
          <w:rFonts w:eastAsia="Calibri" w:cs="Times New Roman"/>
          <w:spacing w:val="-4"/>
          <w:w w:val="98"/>
          <w:szCs w:val="28"/>
          <w:lang w:val="nl-NL"/>
        </w:rPr>
        <w:t>:</w:t>
      </w:r>
    </w:p>
    <w:p w14:paraId="5CB1A637" w14:textId="77777777" w:rsidR="00CA06EC" w:rsidRPr="00B43ACC" w:rsidRDefault="00CA06EC" w:rsidP="00CA06EC">
      <w:pPr>
        <w:spacing w:before="40" w:after="40"/>
        <w:ind w:firstLine="284"/>
        <w:rPr>
          <w:rFonts w:eastAsia="Calibri" w:cs="Times New Roman"/>
          <w:spacing w:val="-4"/>
          <w:w w:val="98"/>
          <w:szCs w:val="28"/>
          <w:lang w:val="nl-NL"/>
        </w:rPr>
      </w:pPr>
      <w:r w:rsidRPr="00B43ACC">
        <w:rPr>
          <w:rFonts w:eastAsia="Calibri" w:cs="Times New Roman"/>
          <w:spacing w:val="-4"/>
          <w:w w:val="98"/>
          <w:szCs w:val="28"/>
          <w:lang w:val="nl-NL"/>
        </w:rPr>
        <w:t xml:space="preserve"> </w:t>
      </w:r>
      <w:r w:rsidRPr="00B43ACC">
        <w:rPr>
          <w:rFonts w:eastAsia="Calibri" w:cs="Times New Roman"/>
          <w:i/>
          <w:iCs/>
          <w:spacing w:val="-4"/>
          <w:w w:val="98"/>
          <w:szCs w:val="28"/>
          <w:lang w:val="nl-NL"/>
        </w:rPr>
        <w:t>Giao tiếp và hợp tác (HT):</w:t>
      </w:r>
      <w:r w:rsidRPr="00B43ACC">
        <w:rPr>
          <w:rFonts w:eastAsia="Calibri" w:cs="Times New Roman"/>
          <w:spacing w:val="-4"/>
          <w:w w:val="98"/>
          <w:szCs w:val="28"/>
          <w:lang w:val="nl-NL"/>
        </w:rPr>
        <w:t xml:space="preserve"> Trong quá trình thảo luận, thực hành thiết kế hộp</w:t>
      </w:r>
      <w:r w:rsidRPr="00B43ACC">
        <w:rPr>
          <w:rFonts w:eastAsia="Calibri" w:cs="Times New Roman"/>
          <w:spacing w:val="-4"/>
          <w:w w:val="98"/>
          <w:szCs w:val="28"/>
        </w:rPr>
        <w:t xml:space="preserve"> quà</w:t>
      </w:r>
      <w:r w:rsidRPr="00B43ACC">
        <w:rPr>
          <w:rFonts w:eastAsia="Calibri" w:cs="Times New Roman"/>
          <w:spacing w:val="-4"/>
          <w:w w:val="98"/>
          <w:szCs w:val="28"/>
          <w:lang w:val="nl-NL"/>
        </w:rPr>
        <w:t>, làm việc nhóm, học sinh thống nhất và đưa ra các giải pháp thực hiện.</w:t>
      </w:r>
    </w:p>
    <w:p w14:paraId="26426539" w14:textId="77777777" w:rsidR="00CA06EC" w:rsidRPr="00B43ACC" w:rsidRDefault="00CA06EC" w:rsidP="00CA06EC">
      <w:pPr>
        <w:spacing w:before="40" w:after="40"/>
        <w:ind w:firstLine="284"/>
        <w:rPr>
          <w:rFonts w:eastAsia="Calibri" w:cs="Times New Roman"/>
          <w:spacing w:val="-4"/>
          <w:w w:val="98"/>
          <w:szCs w:val="28"/>
        </w:rPr>
      </w:pPr>
      <w:r w:rsidRPr="00B43ACC">
        <w:rPr>
          <w:rFonts w:eastAsia="Calibri" w:cs="Times New Roman"/>
          <w:spacing w:val="-4"/>
          <w:w w:val="98"/>
          <w:szCs w:val="28"/>
          <w:lang w:val="nl-NL"/>
        </w:rPr>
        <w:t xml:space="preserve"> </w:t>
      </w:r>
      <w:r w:rsidRPr="00B43ACC">
        <w:rPr>
          <w:rFonts w:eastAsia="Calibri" w:cs="Times New Roman"/>
          <w:i/>
          <w:iCs/>
          <w:spacing w:val="-4"/>
          <w:w w:val="98"/>
          <w:szCs w:val="28"/>
          <w:lang w:val="nl-NL"/>
        </w:rPr>
        <w:t>Giải quyết vấn đề và sáng tạo (GQ):</w:t>
      </w:r>
      <w:r w:rsidRPr="00B43ACC">
        <w:rPr>
          <w:rFonts w:eastAsia="Calibri" w:cs="Times New Roman"/>
          <w:spacing w:val="-4"/>
          <w:w w:val="98"/>
          <w:szCs w:val="28"/>
          <w:lang w:val="nl-NL"/>
        </w:rPr>
        <w:t xml:space="preserve"> Lựa chọn giải pháp, nguyên vật liệu và các dụng cụ phù hợp nhằm để chế tạo hộp</w:t>
      </w:r>
      <w:r w:rsidRPr="00B43ACC">
        <w:rPr>
          <w:rFonts w:eastAsia="Calibri" w:cs="Times New Roman"/>
          <w:spacing w:val="-4"/>
          <w:w w:val="98"/>
          <w:szCs w:val="28"/>
        </w:rPr>
        <w:t xml:space="preserve"> quà</w:t>
      </w:r>
      <w:r w:rsidRPr="00B43ACC">
        <w:rPr>
          <w:rFonts w:eastAsia="Calibri" w:cs="Times New Roman"/>
          <w:spacing w:val="-4"/>
          <w:w w:val="98"/>
          <w:szCs w:val="28"/>
          <w:lang w:val="nl-NL"/>
        </w:rPr>
        <w:t xml:space="preserve"> phù hợp với điều kiện thực tiễn.</w:t>
      </w:r>
    </w:p>
    <w:p w14:paraId="5C31FBFE" w14:textId="77777777" w:rsidR="00CA06EC" w:rsidRPr="00B43ACC" w:rsidRDefault="00CA06EC" w:rsidP="00CA06EC">
      <w:pPr>
        <w:tabs>
          <w:tab w:val="left" w:pos="567"/>
        </w:tabs>
        <w:spacing w:after="0"/>
        <w:rPr>
          <w:rFonts w:cs="Times New Roman"/>
          <w:b/>
          <w:bCs/>
          <w:szCs w:val="28"/>
        </w:rPr>
      </w:pPr>
      <w:r w:rsidRPr="00B43ACC">
        <w:rPr>
          <w:rFonts w:cs="Times New Roman"/>
          <w:b/>
          <w:bCs/>
          <w:szCs w:val="28"/>
        </w:rPr>
        <w:t>3. Phẩm chất</w:t>
      </w:r>
    </w:p>
    <w:p w14:paraId="049D39A3" w14:textId="77777777" w:rsidR="00CA06EC" w:rsidRPr="00B43ACC" w:rsidRDefault="00CA06EC" w:rsidP="00CA06EC">
      <w:pPr>
        <w:spacing w:after="0"/>
        <w:ind w:firstLine="284"/>
        <w:rPr>
          <w:rFonts w:eastAsia="Calibri" w:cs="Times New Roman"/>
          <w:spacing w:val="-4"/>
          <w:w w:val="98"/>
          <w:szCs w:val="28"/>
          <w:lang w:val="nl-NL"/>
        </w:rPr>
      </w:pPr>
      <w:r w:rsidRPr="00B43ACC">
        <w:rPr>
          <w:rFonts w:eastAsia="Calibri" w:cs="Times New Roman"/>
          <w:spacing w:val="-4"/>
          <w:w w:val="98"/>
          <w:szCs w:val="28"/>
        </w:rPr>
        <w:t xml:space="preserve">- </w:t>
      </w:r>
      <w:r w:rsidRPr="00B43ACC">
        <w:rPr>
          <w:rFonts w:eastAsia="Calibri" w:cs="Times New Roman"/>
          <w:spacing w:val="-4"/>
          <w:w w:val="98"/>
          <w:szCs w:val="28"/>
          <w:lang w:val="nl-NL"/>
        </w:rPr>
        <w:t>Trung thực (TT): Trong báo cáo kết quả sản phẩm, thực hành.</w:t>
      </w:r>
    </w:p>
    <w:p w14:paraId="1EB8C715" w14:textId="77777777" w:rsidR="00CA06EC" w:rsidRPr="00B43ACC" w:rsidRDefault="00CA06EC" w:rsidP="00CA06EC">
      <w:pPr>
        <w:spacing w:after="0"/>
        <w:ind w:firstLine="284"/>
        <w:rPr>
          <w:rFonts w:cs="Times New Roman"/>
          <w:szCs w:val="28"/>
        </w:rPr>
      </w:pPr>
      <w:r w:rsidRPr="00B43ACC">
        <w:rPr>
          <w:rFonts w:eastAsia="Calibri" w:cs="Times New Roman"/>
          <w:spacing w:val="-4"/>
          <w:w w:val="98"/>
          <w:szCs w:val="28"/>
        </w:rPr>
        <w:t xml:space="preserve">- </w:t>
      </w:r>
      <w:r w:rsidRPr="00B43ACC">
        <w:rPr>
          <w:rFonts w:eastAsia="Calibri" w:cs="Times New Roman"/>
          <w:spacing w:val="-4"/>
          <w:w w:val="98"/>
          <w:szCs w:val="28"/>
          <w:lang w:val="nl-NL"/>
        </w:rPr>
        <w:t xml:space="preserve">Trách nhiệm (TN): có trách nhiệm trong </w:t>
      </w:r>
      <w:r w:rsidRPr="00B43ACC">
        <w:rPr>
          <w:rFonts w:cs="Times New Roman"/>
          <w:szCs w:val="28"/>
        </w:rPr>
        <w:t>trong việc thực hiện nhiệm vụ được giao về nhà thiết kế và làm bóng vải; chỉnh chu trong quá trình thực hiện sản phẩm để đảm bảo an toàn cho bản thân và những người cùng thực hiện.</w:t>
      </w:r>
    </w:p>
    <w:p w14:paraId="31BA3231" w14:textId="77777777" w:rsidR="00CA06EC" w:rsidRPr="00B43ACC" w:rsidRDefault="00CA06EC" w:rsidP="00CA06EC">
      <w:pPr>
        <w:spacing w:after="0"/>
        <w:ind w:firstLine="284"/>
        <w:rPr>
          <w:rFonts w:eastAsia="Calibri" w:cs="Times New Roman"/>
          <w:spacing w:val="-4"/>
          <w:w w:val="98"/>
          <w:szCs w:val="28"/>
          <w:lang w:val="nl-NL"/>
        </w:rPr>
      </w:pPr>
      <w:r w:rsidRPr="00B43ACC">
        <w:rPr>
          <w:rFonts w:eastAsia="Calibri" w:cs="Times New Roman"/>
          <w:spacing w:val="-4"/>
          <w:w w:val="98"/>
          <w:szCs w:val="28"/>
        </w:rPr>
        <w:lastRenderedPageBreak/>
        <w:t>-</w:t>
      </w:r>
      <w:r w:rsidRPr="00B43ACC">
        <w:rPr>
          <w:rFonts w:eastAsia="Calibri" w:cs="Times New Roman"/>
          <w:spacing w:val="-4"/>
          <w:w w:val="98"/>
          <w:szCs w:val="28"/>
          <w:lang w:val="nl-NL"/>
        </w:rPr>
        <w:t xml:space="preserve"> Chăm chỉ (CC): </w:t>
      </w:r>
      <w:r w:rsidRPr="00B43ACC">
        <w:rPr>
          <w:rFonts w:cs="Times New Roman"/>
          <w:szCs w:val="28"/>
        </w:rPr>
        <w:t>tích cực trao đổi, chia sẻ, đưa ý kiến đóng góp cá nhân khi thực hiện nhiệm vụ</w:t>
      </w:r>
      <w:r w:rsidRPr="00B43ACC">
        <w:rPr>
          <w:rFonts w:eastAsia="Calibri" w:cs="Times New Roman"/>
          <w:spacing w:val="-4"/>
          <w:w w:val="98"/>
          <w:szCs w:val="28"/>
          <w:lang w:val="nl-NL"/>
        </w:rPr>
        <w:t>; có tinh thần tự giác nghiên cứu bài học ở nhà, ở lớp, quyết tâm hoàn thành các công việc đã đề ra.</w:t>
      </w:r>
    </w:p>
    <w:p w14:paraId="4F24592B" w14:textId="77777777" w:rsidR="00CA06EC" w:rsidRPr="00B43ACC" w:rsidRDefault="00CA06EC" w:rsidP="00CA06EC">
      <w:pPr>
        <w:tabs>
          <w:tab w:val="left" w:pos="567"/>
        </w:tabs>
        <w:spacing w:after="0"/>
        <w:rPr>
          <w:rFonts w:cs="Times New Roman"/>
          <w:b/>
          <w:bCs/>
          <w:szCs w:val="28"/>
        </w:rPr>
      </w:pPr>
      <w:r w:rsidRPr="00B43ACC">
        <w:rPr>
          <w:rFonts w:cs="Times New Roman"/>
          <w:b/>
          <w:bCs/>
          <w:szCs w:val="28"/>
        </w:rPr>
        <w:t>II. Đồ dùng dạy học</w:t>
      </w:r>
    </w:p>
    <w:p w14:paraId="407D9885" w14:textId="77777777" w:rsidR="00CA06EC" w:rsidRPr="00B43ACC" w:rsidRDefault="00CA06EC" w:rsidP="00CA06EC">
      <w:pPr>
        <w:tabs>
          <w:tab w:val="left" w:pos="567"/>
        </w:tabs>
        <w:spacing w:after="0"/>
        <w:rPr>
          <w:rFonts w:cs="Times New Roman"/>
          <w:b/>
          <w:bCs/>
          <w:szCs w:val="28"/>
        </w:rPr>
      </w:pPr>
      <w:r w:rsidRPr="00B43ACC">
        <w:rPr>
          <w:rFonts w:cs="Times New Roman"/>
          <w:b/>
          <w:bCs/>
          <w:szCs w:val="28"/>
        </w:rPr>
        <w:t>1. Chuẩn bị của Giáo viên</w:t>
      </w:r>
    </w:p>
    <w:p w14:paraId="2D50EE40" w14:textId="77777777" w:rsidR="00CA06EC" w:rsidRPr="00B43ACC" w:rsidRDefault="00CA06EC" w:rsidP="00CA06EC">
      <w:pPr>
        <w:tabs>
          <w:tab w:val="left" w:pos="567"/>
        </w:tabs>
        <w:spacing w:after="0"/>
        <w:rPr>
          <w:rFonts w:cs="Times New Roman"/>
          <w:szCs w:val="28"/>
        </w:rPr>
      </w:pPr>
      <w:r w:rsidRPr="00B43ACC">
        <w:rPr>
          <w:rFonts w:cs="Times New Roman"/>
          <w:szCs w:val="28"/>
        </w:rPr>
        <w:tab/>
        <w:t>- Phiếu học tập và phiếu đánh giá cho từng hoạt động.</w:t>
      </w:r>
    </w:p>
    <w:p w14:paraId="14D0CF1D" w14:textId="77777777" w:rsidR="00CA06EC" w:rsidRPr="00B43ACC" w:rsidRDefault="00CA06EC" w:rsidP="00CA06EC">
      <w:pPr>
        <w:tabs>
          <w:tab w:val="left" w:pos="567"/>
        </w:tabs>
        <w:spacing w:after="0"/>
        <w:rPr>
          <w:rFonts w:cs="Times New Roman"/>
          <w:szCs w:val="28"/>
        </w:rPr>
      </w:pPr>
      <w:r w:rsidRPr="00B43ACC">
        <w:rPr>
          <w:rFonts w:cs="Times New Roman"/>
          <w:szCs w:val="28"/>
        </w:rPr>
        <w:tab/>
        <w:t>- Video hướng dẫn học sinh về quy trình tạo hộp quà.</w:t>
      </w:r>
    </w:p>
    <w:p w14:paraId="29A6586A" w14:textId="77777777" w:rsidR="00CA06EC" w:rsidRPr="00B43ACC" w:rsidRDefault="00CA06EC" w:rsidP="00CA06EC">
      <w:pPr>
        <w:pStyle w:val="ListParagraph"/>
        <w:numPr>
          <w:ilvl w:val="0"/>
          <w:numId w:val="6"/>
        </w:numPr>
        <w:tabs>
          <w:tab w:val="left" w:pos="567"/>
        </w:tabs>
        <w:spacing w:line="276" w:lineRule="auto"/>
        <w:ind w:hanging="180"/>
        <w:jc w:val="both"/>
        <w:rPr>
          <w:sz w:val="28"/>
          <w:szCs w:val="28"/>
        </w:rPr>
      </w:pPr>
      <w:r w:rsidRPr="00B43ACC">
        <w:rPr>
          <w:sz w:val="28"/>
          <w:szCs w:val="28"/>
        </w:rPr>
        <w:t>Nguyên vật liệu giáo viên cung cấp cho các nhóm học sinh:</w:t>
      </w:r>
    </w:p>
    <w:tbl>
      <w:tblPr>
        <w:tblStyle w:val="TableGrid"/>
        <w:tblW w:w="9493" w:type="dxa"/>
        <w:tblLook w:val="04A0" w:firstRow="1" w:lastRow="0" w:firstColumn="1" w:lastColumn="0" w:noHBand="0" w:noVBand="1"/>
      </w:tblPr>
      <w:tblGrid>
        <w:gridCol w:w="846"/>
        <w:gridCol w:w="3685"/>
        <w:gridCol w:w="1563"/>
        <w:gridCol w:w="3399"/>
      </w:tblGrid>
      <w:tr w:rsidR="00CA06EC" w:rsidRPr="00B43ACC" w14:paraId="78FF1836" w14:textId="77777777" w:rsidTr="002741B1">
        <w:tc>
          <w:tcPr>
            <w:tcW w:w="846" w:type="dxa"/>
          </w:tcPr>
          <w:p w14:paraId="6D9A9BEB" w14:textId="77777777" w:rsidR="00CA06EC" w:rsidRPr="00B43ACC" w:rsidRDefault="00CA06EC" w:rsidP="002741B1">
            <w:pPr>
              <w:tabs>
                <w:tab w:val="left" w:pos="567"/>
              </w:tabs>
              <w:rPr>
                <w:rFonts w:cs="Times New Roman"/>
                <w:b/>
                <w:bCs/>
                <w:color w:val="000000" w:themeColor="text1"/>
                <w:szCs w:val="28"/>
              </w:rPr>
            </w:pPr>
            <w:r w:rsidRPr="00B43ACC">
              <w:rPr>
                <w:rFonts w:cs="Times New Roman"/>
                <w:b/>
                <w:bCs/>
                <w:color w:val="000000" w:themeColor="text1"/>
                <w:szCs w:val="28"/>
              </w:rPr>
              <w:t>STT</w:t>
            </w:r>
          </w:p>
        </w:tc>
        <w:tc>
          <w:tcPr>
            <w:tcW w:w="3685" w:type="dxa"/>
          </w:tcPr>
          <w:p w14:paraId="5F5C762A" w14:textId="77777777" w:rsidR="00CA06EC" w:rsidRPr="00B43ACC" w:rsidRDefault="00CA06EC" w:rsidP="002741B1">
            <w:pPr>
              <w:tabs>
                <w:tab w:val="left" w:pos="567"/>
              </w:tabs>
              <w:rPr>
                <w:rFonts w:cs="Times New Roman"/>
                <w:b/>
                <w:bCs/>
                <w:color w:val="000000" w:themeColor="text1"/>
                <w:szCs w:val="28"/>
              </w:rPr>
            </w:pPr>
            <w:r w:rsidRPr="00B43ACC">
              <w:rPr>
                <w:rFonts w:cs="Times New Roman"/>
                <w:b/>
                <w:bCs/>
                <w:color w:val="000000" w:themeColor="text1"/>
                <w:szCs w:val="28"/>
              </w:rPr>
              <w:t>Thiết bị/ Học liệu</w:t>
            </w:r>
          </w:p>
        </w:tc>
        <w:tc>
          <w:tcPr>
            <w:tcW w:w="1563" w:type="dxa"/>
          </w:tcPr>
          <w:p w14:paraId="792E0365" w14:textId="77777777" w:rsidR="00CA06EC" w:rsidRPr="00B43ACC" w:rsidRDefault="00CA06EC" w:rsidP="002741B1">
            <w:pPr>
              <w:tabs>
                <w:tab w:val="left" w:pos="567"/>
              </w:tabs>
              <w:rPr>
                <w:rFonts w:cs="Times New Roman"/>
                <w:b/>
                <w:bCs/>
                <w:color w:val="000000" w:themeColor="text1"/>
                <w:szCs w:val="28"/>
              </w:rPr>
            </w:pPr>
            <w:r w:rsidRPr="00B43ACC">
              <w:rPr>
                <w:rFonts w:cs="Times New Roman"/>
                <w:b/>
                <w:bCs/>
                <w:color w:val="000000" w:themeColor="text1"/>
                <w:szCs w:val="28"/>
              </w:rPr>
              <w:t>Số lượng</w:t>
            </w:r>
          </w:p>
        </w:tc>
        <w:tc>
          <w:tcPr>
            <w:tcW w:w="3399" w:type="dxa"/>
          </w:tcPr>
          <w:p w14:paraId="7545273C" w14:textId="77777777" w:rsidR="00CA06EC" w:rsidRPr="00B43ACC" w:rsidRDefault="00CA06EC" w:rsidP="002741B1">
            <w:pPr>
              <w:tabs>
                <w:tab w:val="left" w:pos="567"/>
              </w:tabs>
              <w:rPr>
                <w:rFonts w:cs="Times New Roman"/>
                <w:b/>
                <w:bCs/>
                <w:color w:val="000000" w:themeColor="text1"/>
                <w:szCs w:val="28"/>
              </w:rPr>
            </w:pPr>
            <w:r w:rsidRPr="00B43ACC">
              <w:rPr>
                <w:rFonts w:cs="Times New Roman"/>
                <w:b/>
                <w:bCs/>
                <w:color w:val="000000" w:themeColor="text1"/>
                <w:szCs w:val="28"/>
              </w:rPr>
              <w:t>Chức năng</w:t>
            </w:r>
          </w:p>
        </w:tc>
      </w:tr>
      <w:tr w:rsidR="00CA06EC" w:rsidRPr="00B43ACC" w14:paraId="4069F06D" w14:textId="77777777" w:rsidTr="002741B1">
        <w:tc>
          <w:tcPr>
            <w:tcW w:w="846" w:type="dxa"/>
            <w:vAlign w:val="center"/>
          </w:tcPr>
          <w:p w14:paraId="6D50D3B7" w14:textId="77777777" w:rsidR="00CA06EC" w:rsidRPr="00B43ACC" w:rsidRDefault="00CA06EC" w:rsidP="002741B1">
            <w:pPr>
              <w:tabs>
                <w:tab w:val="left" w:pos="567"/>
              </w:tabs>
              <w:rPr>
                <w:rFonts w:cs="Times New Roman"/>
                <w:color w:val="000000" w:themeColor="text1"/>
                <w:szCs w:val="28"/>
              </w:rPr>
            </w:pPr>
            <w:r w:rsidRPr="00B43ACC">
              <w:rPr>
                <w:rFonts w:cs="Times New Roman"/>
                <w:color w:val="000000" w:themeColor="text1"/>
                <w:szCs w:val="28"/>
              </w:rPr>
              <w:t>1</w:t>
            </w:r>
          </w:p>
        </w:tc>
        <w:tc>
          <w:tcPr>
            <w:tcW w:w="3685" w:type="dxa"/>
          </w:tcPr>
          <w:p w14:paraId="50D6F64F" w14:textId="77777777" w:rsidR="00CA06EC" w:rsidRPr="00B43ACC" w:rsidRDefault="00CA06EC" w:rsidP="002741B1">
            <w:pPr>
              <w:tabs>
                <w:tab w:val="left" w:pos="567"/>
              </w:tabs>
              <w:ind w:left="360"/>
              <w:rPr>
                <w:rFonts w:cs="Times New Roman"/>
                <w:color w:val="000000" w:themeColor="text1"/>
                <w:spacing w:val="-8"/>
                <w:szCs w:val="28"/>
              </w:rPr>
            </w:pPr>
            <w:r w:rsidRPr="00B43ACC">
              <w:rPr>
                <w:rFonts w:cs="Times New Roman"/>
                <w:color w:val="000000" w:themeColor="text1"/>
                <w:spacing w:val="-8"/>
                <w:szCs w:val="28"/>
              </w:rPr>
              <w:t>Rubik, hộp sữa, hộp quà, ...</w:t>
            </w:r>
          </w:p>
        </w:tc>
        <w:tc>
          <w:tcPr>
            <w:tcW w:w="1563" w:type="dxa"/>
          </w:tcPr>
          <w:p w14:paraId="61B42504" w14:textId="77777777" w:rsidR="00CA06EC" w:rsidRPr="00B43ACC" w:rsidRDefault="00CA06EC" w:rsidP="002741B1">
            <w:pPr>
              <w:tabs>
                <w:tab w:val="left" w:pos="567"/>
              </w:tabs>
              <w:rPr>
                <w:rFonts w:cs="Times New Roman"/>
                <w:color w:val="000000" w:themeColor="text1"/>
                <w:szCs w:val="28"/>
              </w:rPr>
            </w:pPr>
            <w:r w:rsidRPr="00B43ACC">
              <w:rPr>
                <w:rFonts w:cs="Times New Roman"/>
                <w:color w:val="000000" w:themeColor="text1"/>
                <w:szCs w:val="28"/>
              </w:rPr>
              <w:t>6 cái/loại</w:t>
            </w:r>
          </w:p>
        </w:tc>
        <w:tc>
          <w:tcPr>
            <w:tcW w:w="3399" w:type="dxa"/>
          </w:tcPr>
          <w:p w14:paraId="56FCEF01" w14:textId="77777777" w:rsidR="00CA06EC" w:rsidRPr="00B43ACC" w:rsidRDefault="00CA06EC" w:rsidP="002741B1">
            <w:pPr>
              <w:tabs>
                <w:tab w:val="left" w:pos="567"/>
              </w:tabs>
              <w:rPr>
                <w:rFonts w:cs="Times New Roman"/>
                <w:color w:val="000000" w:themeColor="text1"/>
                <w:szCs w:val="28"/>
              </w:rPr>
            </w:pPr>
            <w:r w:rsidRPr="00B43ACC">
              <w:rPr>
                <w:rFonts w:cs="Times New Roman"/>
                <w:color w:val="000000" w:themeColor="text1"/>
                <w:szCs w:val="28"/>
              </w:rPr>
              <w:t>Dùng để trải nghiệm</w:t>
            </w:r>
          </w:p>
        </w:tc>
      </w:tr>
      <w:tr w:rsidR="00CA06EC" w:rsidRPr="00B43ACC" w14:paraId="439099A8" w14:textId="77777777" w:rsidTr="002741B1">
        <w:tc>
          <w:tcPr>
            <w:tcW w:w="846" w:type="dxa"/>
            <w:vAlign w:val="center"/>
          </w:tcPr>
          <w:p w14:paraId="3B395120" w14:textId="77777777" w:rsidR="00CA06EC" w:rsidRPr="00B43ACC" w:rsidRDefault="00CA06EC" w:rsidP="002741B1">
            <w:pPr>
              <w:tabs>
                <w:tab w:val="left" w:pos="567"/>
              </w:tabs>
              <w:rPr>
                <w:rFonts w:cs="Times New Roman"/>
                <w:color w:val="000000" w:themeColor="text1"/>
                <w:szCs w:val="28"/>
              </w:rPr>
            </w:pPr>
            <w:r w:rsidRPr="00B43ACC">
              <w:rPr>
                <w:rFonts w:cs="Times New Roman"/>
                <w:color w:val="000000" w:themeColor="text1"/>
                <w:szCs w:val="28"/>
              </w:rPr>
              <w:t>2</w:t>
            </w:r>
          </w:p>
        </w:tc>
        <w:tc>
          <w:tcPr>
            <w:tcW w:w="3685" w:type="dxa"/>
          </w:tcPr>
          <w:p w14:paraId="20EA1610" w14:textId="77777777" w:rsidR="00CA06EC" w:rsidRPr="00B43ACC" w:rsidRDefault="00CA06EC" w:rsidP="002741B1">
            <w:pPr>
              <w:tabs>
                <w:tab w:val="left" w:pos="567"/>
              </w:tabs>
              <w:ind w:left="360"/>
              <w:rPr>
                <w:rFonts w:cs="Times New Roman"/>
                <w:color w:val="000000" w:themeColor="text1"/>
                <w:szCs w:val="28"/>
              </w:rPr>
            </w:pPr>
            <w:r w:rsidRPr="00B43ACC">
              <w:rPr>
                <w:rFonts w:cs="Times New Roman"/>
                <w:color w:val="000000" w:themeColor="text1"/>
                <w:szCs w:val="28"/>
              </w:rPr>
              <w:t>Giấy, bút chì, keo dán, ....</w:t>
            </w:r>
          </w:p>
        </w:tc>
        <w:tc>
          <w:tcPr>
            <w:tcW w:w="1563" w:type="dxa"/>
          </w:tcPr>
          <w:p w14:paraId="4F5D2AB2" w14:textId="77777777" w:rsidR="00CA06EC" w:rsidRPr="00B43ACC" w:rsidRDefault="00CA06EC" w:rsidP="002741B1">
            <w:pPr>
              <w:tabs>
                <w:tab w:val="left" w:pos="567"/>
              </w:tabs>
              <w:rPr>
                <w:rFonts w:cs="Times New Roman"/>
                <w:color w:val="000000" w:themeColor="text1"/>
                <w:szCs w:val="28"/>
              </w:rPr>
            </w:pPr>
            <w:r w:rsidRPr="00B43ACC">
              <w:rPr>
                <w:rFonts w:cs="Times New Roman"/>
                <w:color w:val="000000" w:themeColor="text1"/>
                <w:szCs w:val="28"/>
              </w:rPr>
              <w:t>1 cái/loại</w:t>
            </w:r>
          </w:p>
        </w:tc>
        <w:tc>
          <w:tcPr>
            <w:tcW w:w="3399" w:type="dxa"/>
          </w:tcPr>
          <w:p w14:paraId="443BC20F" w14:textId="77777777" w:rsidR="00CA06EC" w:rsidRPr="00B43ACC" w:rsidRDefault="00CA06EC" w:rsidP="002741B1">
            <w:pPr>
              <w:tabs>
                <w:tab w:val="left" w:pos="567"/>
              </w:tabs>
              <w:rPr>
                <w:rFonts w:cs="Times New Roman"/>
                <w:color w:val="000000" w:themeColor="text1"/>
                <w:spacing w:val="-6"/>
                <w:szCs w:val="28"/>
              </w:rPr>
            </w:pPr>
            <w:r w:rsidRPr="00B43ACC">
              <w:rPr>
                <w:rFonts w:cs="Times New Roman"/>
                <w:color w:val="000000" w:themeColor="text1"/>
                <w:spacing w:val="-6"/>
                <w:szCs w:val="28"/>
              </w:rPr>
              <w:t xml:space="preserve">Dùng để thiết kế </w:t>
            </w:r>
            <w:r>
              <w:rPr>
                <w:rFonts w:cs="Times New Roman"/>
                <w:color w:val="000000" w:themeColor="text1"/>
                <w:spacing w:val="-6"/>
                <w:szCs w:val="28"/>
              </w:rPr>
              <w:t>h</w:t>
            </w:r>
            <w:r w:rsidRPr="00B43ACC">
              <w:rPr>
                <w:rFonts w:cs="Times New Roman"/>
                <w:color w:val="000000" w:themeColor="text1"/>
                <w:spacing w:val="-6"/>
                <w:szCs w:val="28"/>
              </w:rPr>
              <w:t>ộp quà</w:t>
            </w:r>
          </w:p>
        </w:tc>
      </w:tr>
    </w:tbl>
    <w:p w14:paraId="1D63A490" w14:textId="77777777" w:rsidR="00CA06EC" w:rsidRPr="00B43ACC" w:rsidRDefault="00CA06EC" w:rsidP="00CA06EC">
      <w:pPr>
        <w:tabs>
          <w:tab w:val="left" w:pos="567"/>
        </w:tabs>
        <w:spacing w:after="0"/>
        <w:rPr>
          <w:rFonts w:cs="Times New Roman"/>
          <w:b/>
          <w:bCs/>
          <w:szCs w:val="28"/>
        </w:rPr>
      </w:pPr>
      <w:r w:rsidRPr="00B43ACC">
        <w:rPr>
          <w:rFonts w:cs="Times New Roman"/>
          <w:b/>
          <w:bCs/>
          <w:szCs w:val="28"/>
        </w:rPr>
        <w:t>2. Chuẩn bị của học sinh</w:t>
      </w:r>
    </w:p>
    <w:p w14:paraId="12ACFCAF" w14:textId="77777777" w:rsidR="00CA06EC" w:rsidRPr="00B43ACC" w:rsidRDefault="00CA06EC" w:rsidP="00CA06EC">
      <w:pPr>
        <w:tabs>
          <w:tab w:val="left" w:pos="567"/>
        </w:tabs>
        <w:spacing w:after="0"/>
        <w:rPr>
          <w:rFonts w:cs="Times New Roman"/>
          <w:szCs w:val="28"/>
        </w:rPr>
      </w:pPr>
      <w:r w:rsidRPr="00B43ACC">
        <w:rPr>
          <w:rFonts w:cs="Times New Roman"/>
          <w:szCs w:val="28"/>
        </w:rPr>
        <w:tab/>
        <w:t>- Giao cho mỗi nhóm tự chuẩn bị một số nguyên vật liệu như sau:</w:t>
      </w:r>
    </w:p>
    <w:tbl>
      <w:tblPr>
        <w:tblStyle w:val="TableGrid"/>
        <w:tblW w:w="9354" w:type="dxa"/>
        <w:tblLook w:val="04A0" w:firstRow="1" w:lastRow="0" w:firstColumn="1" w:lastColumn="0" w:noHBand="0" w:noVBand="1"/>
      </w:tblPr>
      <w:tblGrid>
        <w:gridCol w:w="846"/>
        <w:gridCol w:w="3827"/>
        <w:gridCol w:w="1843"/>
        <w:gridCol w:w="2838"/>
      </w:tblGrid>
      <w:tr w:rsidR="00CA06EC" w:rsidRPr="00B43ACC" w14:paraId="6D7482F0" w14:textId="77777777" w:rsidTr="002741B1">
        <w:tc>
          <w:tcPr>
            <w:tcW w:w="846" w:type="dxa"/>
          </w:tcPr>
          <w:p w14:paraId="11668D49" w14:textId="77777777" w:rsidR="00CA06EC" w:rsidRPr="00B43ACC" w:rsidRDefault="00CA06EC" w:rsidP="002741B1">
            <w:pPr>
              <w:tabs>
                <w:tab w:val="left" w:pos="567"/>
              </w:tabs>
              <w:rPr>
                <w:rFonts w:cs="Times New Roman"/>
                <w:b/>
                <w:bCs/>
                <w:szCs w:val="28"/>
              </w:rPr>
            </w:pPr>
            <w:r w:rsidRPr="00B43ACC">
              <w:rPr>
                <w:rFonts w:cs="Times New Roman"/>
                <w:b/>
                <w:bCs/>
                <w:szCs w:val="28"/>
              </w:rPr>
              <w:t>STT</w:t>
            </w:r>
          </w:p>
        </w:tc>
        <w:tc>
          <w:tcPr>
            <w:tcW w:w="3827" w:type="dxa"/>
          </w:tcPr>
          <w:p w14:paraId="2646D67A" w14:textId="77777777" w:rsidR="00CA06EC" w:rsidRPr="00B43ACC" w:rsidRDefault="00CA06EC" w:rsidP="002741B1">
            <w:pPr>
              <w:tabs>
                <w:tab w:val="left" w:pos="567"/>
              </w:tabs>
              <w:rPr>
                <w:rFonts w:cs="Times New Roman"/>
                <w:b/>
                <w:bCs/>
                <w:szCs w:val="28"/>
              </w:rPr>
            </w:pPr>
            <w:r w:rsidRPr="00B43ACC">
              <w:rPr>
                <w:rFonts w:cs="Times New Roman"/>
                <w:b/>
                <w:bCs/>
                <w:szCs w:val="28"/>
              </w:rPr>
              <w:t>Thiết bị/ Học liệu</w:t>
            </w:r>
          </w:p>
        </w:tc>
        <w:tc>
          <w:tcPr>
            <w:tcW w:w="1843" w:type="dxa"/>
          </w:tcPr>
          <w:p w14:paraId="069EDF90" w14:textId="77777777" w:rsidR="00CA06EC" w:rsidRPr="00B43ACC" w:rsidRDefault="00CA06EC" w:rsidP="002741B1">
            <w:pPr>
              <w:tabs>
                <w:tab w:val="left" w:pos="567"/>
              </w:tabs>
              <w:rPr>
                <w:rFonts w:cs="Times New Roman"/>
                <w:b/>
                <w:bCs/>
                <w:szCs w:val="28"/>
              </w:rPr>
            </w:pPr>
            <w:r w:rsidRPr="00B43ACC">
              <w:rPr>
                <w:rFonts w:cs="Times New Roman"/>
                <w:b/>
                <w:bCs/>
                <w:szCs w:val="28"/>
              </w:rPr>
              <w:t>Số lượng</w:t>
            </w:r>
          </w:p>
        </w:tc>
        <w:tc>
          <w:tcPr>
            <w:tcW w:w="2838" w:type="dxa"/>
          </w:tcPr>
          <w:p w14:paraId="17F3579B" w14:textId="77777777" w:rsidR="00CA06EC" w:rsidRPr="00B43ACC" w:rsidRDefault="00CA06EC" w:rsidP="002741B1">
            <w:pPr>
              <w:tabs>
                <w:tab w:val="left" w:pos="567"/>
              </w:tabs>
              <w:rPr>
                <w:rFonts w:cs="Times New Roman"/>
                <w:b/>
                <w:bCs/>
                <w:szCs w:val="28"/>
              </w:rPr>
            </w:pPr>
            <w:r w:rsidRPr="00B43ACC">
              <w:rPr>
                <w:rFonts w:cs="Times New Roman"/>
                <w:b/>
                <w:bCs/>
                <w:szCs w:val="28"/>
              </w:rPr>
              <w:t>Chức năng</w:t>
            </w:r>
          </w:p>
        </w:tc>
      </w:tr>
      <w:tr w:rsidR="00CA06EC" w:rsidRPr="00B43ACC" w14:paraId="3927D063" w14:textId="77777777" w:rsidTr="002741B1">
        <w:tc>
          <w:tcPr>
            <w:tcW w:w="846" w:type="dxa"/>
            <w:vAlign w:val="center"/>
          </w:tcPr>
          <w:p w14:paraId="29D022C8" w14:textId="77777777" w:rsidR="00CA06EC" w:rsidRPr="00B43ACC" w:rsidRDefault="00CA06EC" w:rsidP="002741B1">
            <w:pPr>
              <w:tabs>
                <w:tab w:val="left" w:pos="567"/>
              </w:tabs>
              <w:rPr>
                <w:rFonts w:cs="Times New Roman"/>
                <w:szCs w:val="28"/>
              </w:rPr>
            </w:pPr>
            <w:r w:rsidRPr="00B43ACC">
              <w:rPr>
                <w:rFonts w:cs="Times New Roman"/>
                <w:szCs w:val="28"/>
              </w:rPr>
              <w:t>1</w:t>
            </w:r>
          </w:p>
        </w:tc>
        <w:tc>
          <w:tcPr>
            <w:tcW w:w="3827" w:type="dxa"/>
          </w:tcPr>
          <w:p w14:paraId="30D31438" w14:textId="77777777" w:rsidR="00CA06EC" w:rsidRPr="00B43ACC" w:rsidRDefault="00CA06EC" w:rsidP="002741B1">
            <w:pPr>
              <w:tabs>
                <w:tab w:val="left" w:pos="567"/>
              </w:tabs>
              <w:ind w:left="98"/>
              <w:rPr>
                <w:rFonts w:cs="Times New Roman"/>
                <w:color w:val="000000" w:themeColor="text1"/>
                <w:szCs w:val="28"/>
              </w:rPr>
            </w:pPr>
            <w:r w:rsidRPr="00B43ACC">
              <w:rPr>
                <w:rFonts w:cs="Times New Roman"/>
                <w:color w:val="000000" w:themeColor="text1"/>
                <w:szCs w:val="28"/>
              </w:rPr>
              <w:t>Bìa cứng, thùng giấy hoặc tấm mica</w:t>
            </w:r>
          </w:p>
        </w:tc>
        <w:tc>
          <w:tcPr>
            <w:tcW w:w="1843" w:type="dxa"/>
            <w:vMerge w:val="restart"/>
          </w:tcPr>
          <w:p w14:paraId="2CBB7FB6" w14:textId="77777777" w:rsidR="00CA06EC" w:rsidRPr="00B43ACC" w:rsidRDefault="00CA06EC" w:rsidP="002741B1">
            <w:pPr>
              <w:tabs>
                <w:tab w:val="left" w:pos="567"/>
              </w:tabs>
              <w:rPr>
                <w:rFonts w:cs="Times New Roman"/>
                <w:color w:val="000000" w:themeColor="text1"/>
                <w:szCs w:val="28"/>
              </w:rPr>
            </w:pPr>
            <w:r w:rsidRPr="00B43ACC">
              <w:rPr>
                <w:rFonts w:cs="Times New Roman"/>
                <w:color w:val="000000" w:themeColor="text1"/>
                <w:szCs w:val="28"/>
              </w:rPr>
              <w:t>1 cái/1 loại (cho mỗi nhóm)</w:t>
            </w:r>
          </w:p>
        </w:tc>
        <w:tc>
          <w:tcPr>
            <w:tcW w:w="2838" w:type="dxa"/>
            <w:vMerge w:val="restart"/>
          </w:tcPr>
          <w:p w14:paraId="301F3B04" w14:textId="77777777" w:rsidR="00CA06EC" w:rsidRPr="00B43ACC" w:rsidRDefault="00CA06EC" w:rsidP="002741B1">
            <w:pPr>
              <w:tabs>
                <w:tab w:val="left" w:pos="567"/>
              </w:tabs>
              <w:rPr>
                <w:rFonts w:cs="Times New Roman"/>
                <w:color w:val="000000" w:themeColor="text1"/>
                <w:szCs w:val="28"/>
              </w:rPr>
            </w:pPr>
            <w:r w:rsidRPr="00B43ACC">
              <w:rPr>
                <w:rFonts w:cs="Times New Roman"/>
                <w:color w:val="000000" w:themeColor="text1"/>
                <w:szCs w:val="28"/>
              </w:rPr>
              <w:t>Dùng để hỗ trợ chế tạo hộp quà.</w:t>
            </w:r>
          </w:p>
        </w:tc>
      </w:tr>
      <w:tr w:rsidR="00CA06EC" w:rsidRPr="00B43ACC" w14:paraId="53F91D4D" w14:textId="77777777" w:rsidTr="002741B1">
        <w:tc>
          <w:tcPr>
            <w:tcW w:w="846" w:type="dxa"/>
            <w:vAlign w:val="center"/>
          </w:tcPr>
          <w:p w14:paraId="477227D4" w14:textId="77777777" w:rsidR="00CA06EC" w:rsidRPr="00B43ACC" w:rsidRDefault="00CA06EC" w:rsidP="002741B1">
            <w:pPr>
              <w:tabs>
                <w:tab w:val="left" w:pos="567"/>
              </w:tabs>
              <w:rPr>
                <w:rFonts w:cs="Times New Roman"/>
                <w:szCs w:val="28"/>
              </w:rPr>
            </w:pPr>
            <w:r w:rsidRPr="00B43ACC">
              <w:rPr>
                <w:rFonts w:cs="Times New Roman"/>
                <w:szCs w:val="28"/>
              </w:rPr>
              <w:t>2</w:t>
            </w:r>
          </w:p>
        </w:tc>
        <w:tc>
          <w:tcPr>
            <w:tcW w:w="3827" w:type="dxa"/>
          </w:tcPr>
          <w:p w14:paraId="016EBCE5" w14:textId="77777777" w:rsidR="00CA06EC" w:rsidRPr="00B43ACC" w:rsidRDefault="00CA06EC" w:rsidP="002741B1">
            <w:pPr>
              <w:tabs>
                <w:tab w:val="left" w:pos="567"/>
              </w:tabs>
              <w:ind w:left="98"/>
              <w:rPr>
                <w:rFonts w:cs="Times New Roman"/>
                <w:color w:val="000000" w:themeColor="text1"/>
                <w:szCs w:val="28"/>
              </w:rPr>
            </w:pPr>
            <w:r w:rsidRPr="00B43ACC">
              <w:rPr>
                <w:rFonts w:cs="Times New Roman"/>
                <w:color w:val="000000" w:themeColor="text1"/>
                <w:szCs w:val="28"/>
              </w:rPr>
              <w:t>Thước kẻ, êke, compa, bút, kéo, kéo dán, màu vẽ.</w:t>
            </w:r>
          </w:p>
        </w:tc>
        <w:tc>
          <w:tcPr>
            <w:tcW w:w="1843" w:type="dxa"/>
            <w:vMerge/>
          </w:tcPr>
          <w:p w14:paraId="10515E9B" w14:textId="77777777" w:rsidR="00CA06EC" w:rsidRPr="00B43ACC" w:rsidRDefault="00CA06EC" w:rsidP="002741B1">
            <w:pPr>
              <w:tabs>
                <w:tab w:val="left" w:pos="567"/>
              </w:tabs>
              <w:rPr>
                <w:rFonts w:cs="Times New Roman"/>
                <w:color w:val="000000" w:themeColor="text1"/>
                <w:szCs w:val="28"/>
              </w:rPr>
            </w:pPr>
          </w:p>
        </w:tc>
        <w:tc>
          <w:tcPr>
            <w:tcW w:w="2838" w:type="dxa"/>
            <w:vMerge/>
          </w:tcPr>
          <w:p w14:paraId="1CA729BE" w14:textId="77777777" w:rsidR="00CA06EC" w:rsidRPr="00B43ACC" w:rsidRDefault="00CA06EC" w:rsidP="002741B1">
            <w:pPr>
              <w:tabs>
                <w:tab w:val="left" w:pos="567"/>
              </w:tabs>
              <w:rPr>
                <w:rFonts w:cs="Times New Roman"/>
                <w:color w:val="000000" w:themeColor="text1"/>
                <w:szCs w:val="28"/>
              </w:rPr>
            </w:pPr>
          </w:p>
        </w:tc>
      </w:tr>
    </w:tbl>
    <w:p w14:paraId="16E5E8CE" w14:textId="77777777" w:rsidR="00CA06EC" w:rsidRPr="00B43ACC" w:rsidRDefault="00CA06EC" w:rsidP="00CA06EC">
      <w:pPr>
        <w:tabs>
          <w:tab w:val="left" w:pos="567"/>
        </w:tabs>
        <w:spacing w:after="0"/>
        <w:rPr>
          <w:rFonts w:cs="Times New Roman"/>
          <w:b/>
          <w:bCs/>
          <w:szCs w:val="28"/>
        </w:rPr>
      </w:pPr>
      <w:r w:rsidRPr="00B43ACC">
        <w:rPr>
          <w:rFonts w:cs="Times New Roman"/>
          <w:b/>
          <w:bCs/>
          <w:szCs w:val="28"/>
        </w:rPr>
        <w:t xml:space="preserve">III. Các hoạt động dạy học chủ yếu </w:t>
      </w:r>
    </w:p>
    <w:p w14:paraId="0D20F01F" w14:textId="77777777" w:rsidR="00CA06EC" w:rsidRPr="00B43ACC" w:rsidRDefault="00CA06EC" w:rsidP="00CA06EC">
      <w:pPr>
        <w:tabs>
          <w:tab w:val="left" w:pos="567"/>
        </w:tabs>
        <w:spacing w:after="0"/>
        <w:rPr>
          <w:rFonts w:cs="Times New Roman"/>
          <w:b/>
          <w:bCs/>
          <w:szCs w:val="28"/>
        </w:rPr>
      </w:pPr>
      <w:r w:rsidRPr="00B43ACC">
        <w:rPr>
          <w:rFonts w:cs="Times New Roman"/>
          <w:b/>
          <w:bCs/>
          <w:szCs w:val="28"/>
        </w:rPr>
        <w:t>1. Hoạt động 1. Xác định vấn đề</w:t>
      </w:r>
    </w:p>
    <w:p w14:paraId="43A87B1A" w14:textId="77777777" w:rsidR="00CA06EC" w:rsidRPr="00B43ACC" w:rsidRDefault="00CA06EC" w:rsidP="00CA06EC">
      <w:pPr>
        <w:tabs>
          <w:tab w:val="left" w:pos="567"/>
        </w:tabs>
        <w:spacing w:after="0"/>
        <w:rPr>
          <w:rFonts w:cs="Times New Roman"/>
          <w:b/>
          <w:bCs/>
          <w:i/>
          <w:iCs/>
          <w:szCs w:val="28"/>
        </w:rPr>
      </w:pPr>
      <w:r w:rsidRPr="00B43ACC">
        <w:rPr>
          <w:rFonts w:cs="Times New Roman"/>
          <w:b/>
          <w:bCs/>
          <w:i/>
          <w:iCs/>
          <w:szCs w:val="28"/>
        </w:rPr>
        <w:t>a) Mục tiêu</w:t>
      </w:r>
    </w:p>
    <w:p w14:paraId="318763DF" w14:textId="77777777" w:rsidR="00CA06EC" w:rsidRPr="00B43ACC" w:rsidRDefault="00CA06EC" w:rsidP="00CA06EC">
      <w:pPr>
        <w:spacing w:after="0"/>
        <w:ind w:firstLine="284"/>
        <w:rPr>
          <w:rFonts w:cs="Times New Roman"/>
          <w:szCs w:val="28"/>
        </w:rPr>
      </w:pPr>
      <w:r w:rsidRPr="00B43ACC">
        <w:rPr>
          <w:rFonts w:cs="Times New Roman"/>
          <w:szCs w:val="28"/>
        </w:rPr>
        <w:t xml:space="preserve">- </w:t>
      </w:r>
      <w:r w:rsidRPr="00B43ACC">
        <w:rPr>
          <w:rFonts w:eastAsia="Calibri" w:cs="Times New Roman"/>
          <w:bCs/>
          <w:spacing w:val="-4"/>
          <w:w w:val="98"/>
          <w:szCs w:val="28"/>
          <w:lang w:val="nl-NL"/>
        </w:rPr>
        <w:t>Gợi động cơ và tạo hứng thú cho HS, HS n</w:t>
      </w:r>
      <w:r w:rsidRPr="00B43ACC">
        <w:rPr>
          <w:rFonts w:cs="Times New Roman"/>
          <w:szCs w:val="28"/>
        </w:rPr>
        <w:t>hận ra được nhu cầu và khả năng tạo ra được hình hình hộp chữ nhật.</w:t>
      </w:r>
    </w:p>
    <w:p w14:paraId="320F2A2B" w14:textId="77777777" w:rsidR="00CA06EC" w:rsidRPr="00B43ACC" w:rsidRDefault="00CA06EC" w:rsidP="00CA06EC">
      <w:pPr>
        <w:spacing w:after="0"/>
        <w:ind w:firstLine="284"/>
        <w:rPr>
          <w:rFonts w:cs="Times New Roman"/>
          <w:szCs w:val="28"/>
        </w:rPr>
      </w:pPr>
      <w:r w:rsidRPr="00B43ACC">
        <w:rPr>
          <w:rFonts w:cs="Times New Roman"/>
          <w:szCs w:val="28"/>
        </w:rPr>
        <w:t>- Xác định rõ nhiệm vụ thiết kế và làm được hộp quà dựa trên kiến thức về hình hộp chữ nhật.</w:t>
      </w:r>
    </w:p>
    <w:p w14:paraId="0AD18A64" w14:textId="77777777" w:rsidR="00CA06EC" w:rsidRPr="00B43ACC" w:rsidRDefault="00CA06EC" w:rsidP="00CA06EC">
      <w:pPr>
        <w:tabs>
          <w:tab w:val="left" w:pos="567"/>
        </w:tabs>
        <w:spacing w:after="0"/>
        <w:rPr>
          <w:rFonts w:cs="Times New Roman"/>
          <w:b/>
          <w:bCs/>
          <w:i/>
          <w:iCs/>
          <w:szCs w:val="28"/>
        </w:rPr>
      </w:pPr>
      <w:r w:rsidRPr="00B43ACC">
        <w:rPr>
          <w:rFonts w:cs="Times New Roman"/>
          <w:b/>
          <w:bCs/>
          <w:i/>
          <w:iCs/>
          <w:szCs w:val="28"/>
        </w:rPr>
        <w:t>b) Nội dung hoạt động</w:t>
      </w:r>
    </w:p>
    <w:p w14:paraId="23B6DED8" w14:textId="77777777" w:rsidR="00CA06EC" w:rsidRPr="00B43ACC" w:rsidRDefault="00CA06EC" w:rsidP="00CA06EC">
      <w:pPr>
        <w:ind w:firstLine="567"/>
        <w:rPr>
          <w:rFonts w:cs="Times New Roman"/>
          <w:bCs/>
          <w:color w:val="000000"/>
          <w:szCs w:val="28"/>
        </w:rPr>
      </w:pPr>
      <w:r w:rsidRPr="00B43ACC">
        <w:rPr>
          <w:rFonts w:cs="Times New Roman"/>
          <w:noProof/>
          <w:szCs w:val="28"/>
          <w:lang w:val="en-US"/>
        </w:rPr>
        <w:drawing>
          <wp:anchor distT="0" distB="0" distL="114300" distR="114300" simplePos="0" relativeHeight="251661312" behindDoc="0" locked="0" layoutInCell="1" allowOverlap="1" wp14:anchorId="2153470D" wp14:editId="12D972F6">
            <wp:simplePos x="0" y="0"/>
            <wp:positionH relativeFrom="column">
              <wp:posOffset>4030980</wp:posOffset>
            </wp:positionH>
            <wp:positionV relativeFrom="paragraph">
              <wp:posOffset>173990</wp:posOffset>
            </wp:positionV>
            <wp:extent cx="2190750" cy="1452245"/>
            <wp:effectExtent l="0" t="0" r="0" b="0"/>
            <wp:wrapSquare wrapText="bothSides"/>
            <wp:docPr id="190921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21564" name=""/>
                    <pic:cNvPicPr/>
                  </pic:nvPicPr>
                  <pic:blipFill>
                    <a:blip r:embed="rId14">
                      <a:extLst>
                        <a:ext uri="{28A0092B-C50C-407E-A947-70E740481C1C}">
                          <a14:useLocalDpi xmlns:a14="http://schemas.microsoft.com/office/drawing/2010/main" val="0"/>
                        </a:ext>
                      </a:extLst>
                    </a:blip>
                    <a:stretch>
                      <a:fillRect/>
                    </a:stretch>
                  </pic:blipFill>
                  <pic:spPr>
                    <a:xfrm>
                      <a:off x="0" y="0"/>
                      <a:ext cx="2190750" cy="1452245"/>
                    </a:xfrm>
                    <a:prstGeom prst="rect">
                      <a:avLst/>
                    </a:prstGeom>
                  </pic:spPr>
                </pic:pic>
              </a:graphicData>
            </a:graphic>
            <wp14:sizeRelH relativeFrom="margin">
              <wp14:pctWidth>0</wp14:pctWidth>
            </wp14:sizeRelH>
            <wp14:sizeRelV relativeFrom="margin">
              <wp14:pctHeight>0</wp14:pctHeight>
            </wp14:sizeRelV>
          </wp:anchor>
        </w:drawing>
      </w:r>
      <w:r w:rsidRPr="00B43ACC">
        <w:rPr>
          <w:rFonts w:cs="Times New Roman"/>
          <w:b/>
          <w:bCs/>
          <w:i/>
          <w:iCs/>
          <w:szCs w:val="28"/>
        </w:rPr>
        <w:t>(b1) Đặt vấn đề</w:t>
      </w:r>
      <w:r w:rsidRPr="00B43ACC">
        <w:rPr>
          <w:rFonts w:cs="Times New Roman"/>
          <w:szCs w:val="28"/>
        </w:rPr>
        <w:t xml:space="preserve">: </w:t>
      </w:r>
      <w:r w:rsidRPr="00B43ACC">
        <w:rPr>
          <w:rFonts w:cs="Times New Roman"/>
          <w:bCs/>
          <w:color w:val="000000"/>
          <w:szCs w:val="28"/>
        </w:rPr>
        <w:t>Sắp tới là ngày Nhà giáo Việt Nam 20/11, cả lớp sẽ tặng cho cô giáo những món quà thật ý nghĩa, nhưng khi tìm mua hộp quà ở cửa hàng, bạn lại không tìm được kích thước phù hợp. Hộp thì quá nhỏ, hộp thì quá to, hoặc không có màu sắc, kiểu dáng mà bạn mong muốn.</w:t>
      </w:r>
    </w:p>
    <w:p w14:paraId="398FC701" w14:textId="77777777" w:rsidR="00CA06EC" w:rsidRPr="00B43ACC" w:rsidRDefault="00CA06EC" w:rsidP="00CA06EC">
      <w:pPr>
        <w:ind w:firstLine="567"/>
        <w:rPr>
          <w:rFonts w:cs="Times New Roman"/>
          <w:bCs/>
          <w:color w:val="000000"/>
          <w:szCs w:val="28"/>
        </w:rPr>
      </w:pPr>
      <w:r w:rsidRPr="00B43ACC">
        <w:rPr>
          <w:rFonts w:cs="Times New Roman"/>
          <w:bCs/>
          <w:color w:val="000000"/>
          <w:szCs w:val="28"/>
        </w:rPr>
        <w:t>Vậy làm thế nào để có một chiếc hộp "vừa khít" với món quà, lại "độc đáo" và "mang dấu ấn riêng" của bạn?</w:t>
      </w:r>
    </w:p>
    <w:p w14:paraId="5BD25697" w14:textId="77777777" w:rsidR="00CA06EC" w:rsidRPr="00B43ACC" w:rsidRDefault="00CA06EC" w:rsidP="00CA06EC">
      <w:pPr>
        <w:spacing w:after="0"/>
        <w:rPr>
          <w:rFonts w:cs="Times New Roman"/>
          <w:szCs w:val="28"/>
        </w:rPr>
      </w:pPr>
      <w:r w:rsidRPr="00B43ACC">
        <w:rPr>
          <w:rFonts w:cs="Times New Roman"/>
          <w:i/>
          <w:iCs/>
          <w:szCs w:val="28"/>
        </w:rPr>
        <w:t>(</w:t>
      </w:r>
      <w:r w:rsidRPr="00B43ACC">
        <w:rPr>
          <w:rFonts w:cs="Times New Roman"/>
          <w:b/>
          <w:bCs/>
          <w:i/>
          <w:iCs/>
          <w:szCs w:val="28"/>
        </w:rPr>
        <w:t>b2</w:t>
      </w:r>
      <w:r w:rsidRPr="00B43ACC">
        <w:rPr>
          <w:rFonts w:cs="Times New Roman"/>
          <w:i/>
          <w:iCs/>
          <w:szCs w:val="28"/>
        </w:rPr>
        <w:t xml:space="preserve">) </w:t>
      </w:r>
      <w:r w:rsidRPr="00B43ACC">
        <w:rPr>
          <w:rFonts w:cs="Times New Roman"/>
          <w:b/>
          <w:bCs/>
          <w:i/>
          <w:iCs/>
          <w:szCs w:val="28"/>
        </w:rPr>
        <w:t>Xác định vấn đề:</w:t>
      </w:r>
      <w:r w:rsidRPr="00B43ACC">
        <w:rPr>
          <w:rFonts w:cs="Times New Roman"/>
          <w:i/>
          <w:iCs/>
          <w:szCs w:val="28"/>
        </w:rPr>
        <w:t xml:space="preserve"> C</w:t>
      </w:r>
      <w:r w:rsidRPr="00B43ACC">
        <w:rPr>
          <w:rFonts w:cs="Times New Roman"/>
          <w:szCs w:val="28"/>
        </w:rPr>
        <w:t>ần thiết kế và chế tạo hộp quà nhân ngày Nhà giáo Việt Nam 20/11 để tặng cho cô giáo.</w:t>
      </w:r>
    </w:p>
    <w:p w14:paraId="2F50C7E8" w14:textId="77777777" w:rsidR="00CA06EC" w:rsidRPr="00B43ACC" w:rsidRDefault="00CA06EC" w:rsidP="00CA06EC">
      <w:pPr>
        <w:spacing w:after="0"/>
        <w:rPr>
          <w:rFonts w:cs="Times New Roman"/>
          <w:b/>
          <w:bCs/>
          <w:szCs w:val="28"/>
        </w:rPr>
      </w:pPr>
      <w:r w:rsidRPr="00B43ACC">
        <w:rPr>
          <w:rFonts w:cs="Times New Roman"/>
          <w:b/>
          <w:bCs/>
          <w:szCs w:val="28"/>
        </w:rPr>
        <w:t>Yêu cầu (tiêu chí):</w:t>
      </w:r>
    </w:p>
    <w:p w14:paraId="4911DC15" w14:textId="77777777" w:rsidR="00CA06EC" w:rsidRPr="00B43ACC" w:rsidRDefault="00CA06EC" w:rsidP="00CA06EC">
      <w:pPr>
        <w:spacing w:after="120"/>
        <w:rPr>
          <w:rFonts w:cs="Times New Roman"/>
          <w:i/>
          <w:iCs/>
          <w:szCs w:val="28"/>
          <w:u w:val="single"/>
        </w:rPr>
      </w:pPr>
      <w:bookmarkStart w:id="1" w:name="_Hlk206326673"/>
      <w:r w:rsidRPr="00B43ACC">
        <w:rPr>
          <w:rFonts w:cs="Times New Roman"/>
          <w:i/>
          <w:iCs/>
          <w:szCs w:val="28"/>
          <w:u w:val="single"/>
        </w:rPr>
        <w:t>Về hình dáng và kích thước:</w:t>
      </w:r>
    </w:p>
    <w:p w14:paraId="4D34F270" w14:textId="77777777" w:rsidR="00CA06EC" w:rsidRPr="00B43ACC" w:rsidRDefault="00CA06EC" w:rsidP="00CA06EC">
      <w:pPr>
        <w:spacing w:after="120"/>
        <w:ind w:firstLine="284"/>
        <w:rPr>
          <w:rFonts w:cs="Times New Roman"/>
          <w:szCs w:val="28"/>
        </w:rPr>
      </w:pPr>
      <w:r w:rsidRPr="00B43ACC">
        <w:rPr>
          <w:rFonts w:cs="Times New Roman"/>
          <w:szCs w:val="28"/>
        </w:rPr>
        <w:lastRenderedPageBreak/>
        <w:t>- Kích thước phù hợp với món quà (dài 10 - 20 cm, rộng 10 - 15 cm, cao 8 -15 cm)</w:t>
      </w:r>
    </w:p>
    <w:p w14:paraId="0345803E" w14:textId="77777777" w:rsidR="00CA06EC" w:rsidRPr="00B43ACC" w:rsidRDefault="00CA06EC" w:rsidP="00CA06EC">
      <w:pPr>
        <w:spacing w:after="120"/>
        <w:ind w:firstLine="284"/>
        <w:rPr>
          <w:rFonts w:cs="Times New Roman"/>
          <w:szCs w:val="28"/>
        </w:rPr>
      </w:pPr>
      <w:r w:rsidRPr="00B43ACC">
        <w:rPr>
          <w:rFonts w:cs="Times New Roman"/>
          <w:szCs w:val="28"/>
        </w:rPr>
        <w:t>- Hình dạng cân đối, thuận tiện cho việc gói và trang trí.</w:t>
      </w:r>
    </w:p>
    <w:p w14:paraId="1C557DED" w14:textId="77777777" w:rsidR="00CA06EC" w:rsidRPr="00B43ACC" w:rsidRDefault="00CA06EC" w:rsidP="00CA06EC">
      <w:pPr>
        <w:spacing w:after="120"/>
        <w:rPr>
          <w:rFonts w:cs="Times New Roman"/>
          <w:i/>
          <w:iCs/>
          <w:szCs w:val="28"/>
          <w:u w:val="single"/>
        </w:rPr>
      </w:pPr>
      <w:r w:rsidRPr="00B43ACC">
        <w:rPr>
          <w:rFonts w:cs="Times New Roman"/>
          <w:i/>
          <w:iCs/>
          <w:szCs w:val="28"/>
          <w:u w:val="single"/>
        </w:rPr>
        <w:t>Về độ bền và chất liệu:</w:t>
      </w:r>
    </w:p>
    <w:p w14:paraId="16CCB7CE" w14:textId="77777777" w:rsidR="00CA06EC" w:rsidRPr="00B43ACC" w:rsidRDefault="00CA06EC" w:rsidP="00CA06EC">
      <w:pPr>
        <w:spacing w:after="120"/>
        <w:ind w:firstLine="284"/>
        <w:rPr>
          <w:rFonts w:cs="Times New Roman"/>
          <w:szCs w:val="28"/>
        </w:rPr>
      </w:pPr>
      <w:r w:rsidRPr="00B43ACC">
        <w:rPr>
          <w:rFonts w:cs="Times New Roman"/>
          <w:szCs w:val="28"/>
        </w:rPr>
        <w:t>- Sử dụng bìa carton, giấy mỹ thuật hoặc nhựa tái chế cứng cáp.</w:t>
      </w:r>
    </w:p>
    <w:p w14:paraId="46B427FC" w14:textId="77777777" w:rsidR="00CA06EC" w:rsidRPr="00B43ACC" w:rsidRDefault="00CA06EC" w:rsidP="00CA06EC">
      <w:pPr>
        <w:spacing w:after="120"/>
        <w:ind w:firstLine="284"/>
        <w:rPr>
          <w:rFonts w:cs="Times New Roman"/>
          <w:szCs w:val="28"/>
        </w:rPr>
      </w:pPr>
      <w:r w:rsidRPr="00B43ACC">
        <w:rPr>
          <w:rFonts w:cs="Times New Roman"/>
          <w:szCs w:val="28"/>
        </w:rPr>
        <w:t xml:space="preserve">- Bảo vệ tốt sản phẩm bên trong, chịu va chạm nhẹ. </w:t>
      </w:r>
    </w:p>
    <w:p w14:paraId="086ED9B3" w14:textId="77777777" w:rsidR="00CA06EC" w:rsidRPr="00B43ACC" w:rsidRDefault="00CA06EC" w:rsidP="00CA06EC">
      <w:pPr>
        <w:spacing w:after="120"/>
        <w:ind w:firstLine="284"/>
        <w:rPr>
          <w:rFonts w:cs="Times New Roman"/>
          <w:szCs w:val="28"/>
        </w:rPr>
      </w:pPr>
      <w:r w:rsidRPr="00B43ACC">
        <w:rPr>
          <w:rFonts w:cs="Times New Roman"/>
          <w:szCs w:val="28"/>
        </w:rPr>
        <w:t xml:space="preserve">- Vật liệu an toàn, thân thiện môi trường. </w:t>
      </w:r>
    </w:p>
    <w:p w14:paraId="1FA251C4" w14:textId="77777777" w:rsidR="00CA06EC" w:rsidRPr="00B43ACC" w:rsidRDefault="00CA06EC" w:rsidP="00CA06EC">
      <w:pPr>
        <w:spacing w:after="120"/>
        <w:rPr>
          <w:rFonts w:cs="Times New Roman"/>
          <w:i/>
          <w:iCs/>
          <w:szCs w:val="28"/>
          <w:u w:val="single"/>
        </w:rPr>
      </w:pPr>
      <w:r w:rsidRPr="00B43ACC">
        <w:rPr>
          <w:rFonts w:cs="Times New Roman"/>
          <w:i/>
          <w:iCs/>
          <w:szCs w:val="28"/>
          <w:u w:val="single"/>
        </w:rPr>
        <w:t xml:space="preserve">Về tính thẩm mỹ: </w:t>
      </w:r>
    </w:p>
    <w:p w14:paraId="31278659" w14:textId="77777777" w:rsidR="00CA06EC" w:rsidRPr="00B43ACC" w:rsidRDefault="00CA06EC" w:rsidP="00CA06EC">
      <w:pPr>
        <w:spacing w:after="120"/>
        <w:ind w:firstLine="284"/>
        <w:rPr>
          <w:rFonts w:cs="Times New Roman"/>
          <w:szCs w:val="28"/>
        </w:rPr>
      </w:pPr>
      <w:r w:rsidRPr="00B43ACC">
        <w:rPr>
          <w:rFonts w:cs="Times New Roman"/>
          <w:szCs w:val="28"/>
        </w:rPr>
        <w:t>- Màu sắc, họa tiết phù hợp dịp tặng.</w:t>
      </w:r>
    </w:p>
    <w:p w14:paraId="5459DC5F" w14:textId="77777777" w:rsidR="00CA06EC" w:rsidRPr="00B43ACC" w:rsidRDefault="00CA06EC" w:rsidP="00CA06EC">
      <w:pPr>
        <w:spacing w:after="120"/>
        <w:ind w:firstLine="284"/>
        <w:rPr>
          <w:rFonts w:cs="Times New Roman"/>
          <w:szCs w:val="28"/>
        </w:rPr>
      </w:pPr>
      <w:r w:rsidRPr="00B43ACC">
        <w:rPr>
          <w:rFonts w:cs="Times New Roman"/>
          <w:szCs w:val="28"/>
        </w:rPr>
        <w:t>- Các cạnh, nếp gấp gọn gàng, bề mặt phẳng.</w:t>
      </w:r>
    </w:p>
    <w:bookmarkEnd w:id="1"/>
    <w:p w14:paraId="57199BC3" w14:textId="77777777" w:rsidR="00FE50D6" w:rsidRDefault="00CA06EC" w:rsidP="00CA06EC">
      <w:pPr>
        <w:spacing w:after="0"/>
        <w:ind w:left="284" w:hanging="284"/>
        <w:rPr>
          <w:rFonts w:cs="Times New Roman"/>
          <w:b/>
          <w:bCs/>
          <w:i/>
          <w:iCs/>
          <w:szCs w:val="28"/>
          <w:lang w:val="en-US"/>
        </w:rPr>
      </w:pPr>
      <w:r w:rsidRPr="00B43ACC">
        <w:rPr>
          <w:rFonts w:cs="Times New Roman"/>
          <w:b/>
          <w:bCs/>
          <w:i/>
          <w:iCs/>
          <w:szCs w:val="28"/>
        </w:rPr>
        <w:t>c. Sản phẩm học tập</w:t>
      </w:r>
    </w:p>
    <w:p w14:paraId="166812C3" w14:textId="0C796C66" w:rsidR="00CA06EC" w:rsidRPr="00B43ACC" w:rsidRDefault="00CA06EC" w:rsidP="00FE50D6">
      <w:pPr>
        <w:spacing w:after="0"/>
        <w:ind w:left="284"/>
        <w:rPr>
          <w:rFonts w:cs="Times New Roman"/>
          <w:b/>
          <w:bCs/>
          <w:i/>
          <w:iCs/>
          <w:szCs w:val="28"/>
        </w:rPr>
      </w:pPr>
      <w:r w:rsidRPr="00B43ACC">
        <w:rPr>
          <w:rFonts w:cs="Times New Roman"/>
          <w:szCs w:val="28"/>
        </w:rPr>
        <w:t>- Nắm rõ tình huống vừa đặt ra và mối liên hệ giữa diện tích của mỗi mặt với diện tích toàn phần của hình hộp chữ nhật.</w:t>
      </w:r>
    </w:p>
    <w:p w14:paraId="1E66DADC" w14:textId="77777777" w:rsidR="00FE50D6" w:rsidRDefault="00CA06EC" w:rsidP="00CA06EC">
      <w:pPr>
        <w:spacing w:after="0"/>
        <w:ind w:left="284"/>
        <w:rPr>
          <w:rFonts w:cs="Times New Roman"/>
          <w:szCs w:val="28"/>
          <w:lang w:val="en-US"/>
        </w:rPr>
      </w:pPr>
      <w:r w:rsidRPr="00B43ACC">
        <w:rPr>
          <w:rFonts w:cs="Times New Roman"/>
          <w:szCs w:val="28"/>
        </w:rPr>
        <w:t>- Hiểu rõ các tiêu chí sản phẩm cần thực hiện, ghi chép vào vở và nắm vững nhiệm vụ được giao.</w:t>
      </w:r>
    </w:p>
    <w:p w14:paraId="31A48C0C" w14:textId="6AE6E0FE" w:rsidR="00CA06EC" w:rsidRPr="00B43ACC" w:rsidRDefault="00CA06EC" w:rsidP="00CA06EC">
      <w:pPr>
        <w:spacing w:after="0"/>
        <w:ind w:left="284"/>
        <w:rPr>
          <w:rFonts w:cs="Times New Roman"/>
          <w:i/>
          <w:iCs/>
          <w:szCs w:val="28"/>
        </w:rPr>
      </w:pPr>
      <w:r w:rsidRPr="00B43ACC">
        <w:rPr>
          <w:rFonts w:cs="Times New Roman"/>
          <w:szCs w:val="28"/>
        </w:rPr>
        <w:t>- Bản ghi chép mô tả thành bài toán toán học (</w:t>
      </w:r>
      <w:r w:rsidRPr="00B43ACC">
        <w:rPr>
          <w:rFonts w:cs="Times New Roman"/>
          <w:b/>
          <w:bCs/>
          <w:szCs w:val="28"/>
        </w:rPr>
        <w:t>b1</w:t>
      </w:r>
      <w:r w:rsidRPr="00B43ACC">
        <w:rPr>
          <w:rFonts w:cs="Times New Roman"/>
          <w:szCs w:val="28"/>
        </w:rPr>
        <w:t>):</w:t>
      </w:r>
      <w:r w:rsidRPr="00B43ACC">
        <w:rPr>
          <w:rFonts w:cs="Times New Roman"/>
          <w:i/>
          <w:iCs/>
          <w:szCs w:val="28"/>
        </w:rPr>
        <w:t xml:space="preserve"> </w:t>
      </w:r>
    </w:p>
    <w:p w14:paraId="109D6D99" w14:textId="77777777" w:rsidR="00CA06EC" w:rsidRPr="00B43ACC" w:rsidRDefault="00CA06EC" w:rsidP="00CA06EC">
      <w:pPr>
        <w:spacing w:after="0"/>
        <w:rPr>
          <w:rFonts w:cs="Times New Roman"/>
          <w:i/>
          <w:iCs/>
          <w:szCs w:val="28"/>
        </w:rPr>
      </w:pPr>
      <w:r w:rsidRPr="00B43ACC">
        <w:rPr>
          <w:rFonts w:cs="Times New Roman"/>
          <w:i/>
          <w:iCs/>
          <w:noProof/>
          <w:szCs w:val="28"/>
          <w:lang w:val="en-US"/>
        </w:rPr>
        <mc:AlternateContent>
          <mc:Choice Requires="wps">
            <w:drawing>
              <wp:inline distT="0" distB="0" distL="0" distR="0" wp14:anchorId="3B1C1029" wp14:editId="3EA4CD59">
                <wp:extent cx="6138249" cy="552262"/>
                <wp:effectExtent l="0" t="0" r="15240" b="19685"/>
                <wp:docPr id="869381544" name="Text Box 3"/>
                <wp:cNvGraphicFramePr/>
                <a:graphic xmlns:a="http://schemas.openxmlformats.org/drawingml/2006/main">
                  <a:graphicData uri="http://schemas.microsoft.com/office/word/2010/wordprocessingShape">
                    <wps:wsp>
                      <wps:cNvSpPr txBox="1"/>
                      <wps:spPr>
                        <a:xfrm>
                          <a:off x="0" y="0"/>
                          <a:ext cx="6138249" cy="552262"/>
                        </a:xfrm>
                        <a:prstGeom prst="rect">
                          <a:avLst/>
                        </a:prstGeom>
                        <a:ln>
                          <a:prstDash val="dash"/>
                        </a:ln>
                      </wps:spPr>
                      <wps:style>
                        <a:lnRef idx="2">
                          <a:schemeClr val="dk1"/>
                        </a:lnRef>
                        <a:fillRef idx="1">
                          <a:schemeClr val="lt1"/>
                        </a:fillRef>
                        <a:effectRef idx="0">
                          <a:schemeClr val="dk1"/>
                        </a:effectRef>
                        <a:fontRef idx="minor">
                          <a:schemeClr val="dk1"/>
                        </a:fontRef>
                      </wps:style>
                      <wps:txbx>
                        <w:txbxContent>
                          <w:p w14:paraId="112F795E" w14:textId="77777777" w:rsidR="002741B1" w:rsidRDefault="002741B1" w:rsidP="00CA06EC">
                            <w:r w:rsidRPr="00597D84">
                              <w:rPr>
                                <w:rFonts w:cs="Times New Roman"/>
                                <w:i/>
                                <w:iCs/>
                                <w:szCs w:val="28"/>
                              </w:rPr>
                              <w:t xml:space="preserve">Cần tìm cách chế tạo được hộp quà thật đẹp và ý nghĩa, vừa </w:t>
                            </w:r>
                            <w:r>
                              <w:rPr>
                                <w:rFonts w:cs="Times New Roman"/>
                                <w:i/>
                                <w:iCs/>
                                <w:szCs w:val="28"/>
                              </w:rPr>
                              <w:t>khít</w:t>
                            </w:r>
                            <w:r w:rsidRPr="00597D84">
                              <w:rPr>
                                <w:rFonts w:cs="Times New Roman"/>
                                <w:i/>
                                <w:iCs/>
                                <w:szCs w:val="28"/>
                              </w:rPr>
                              <w:t xml:space="preserve"> với món quà được tặng.</w:t>
                            </w:r>
                            <w:r w:rsidRPr="00597D84">
                              <w:rPr>
                                <w:rFonts w:cs="Times New Roman"/>
                                <w:szCs w:val="28"/>
                              </w:rPr>
                              <w:br/>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B1C1029" id="_x0000_t202" coordsize="21600,21600" o:spt="202" path="m,l,21600r21600,l21600,xe">
                <v:stroke joinstyle="miter"/>
                <v:path gradientshapeok="t" o:connecttype="rect"/>
              </v:shapetype>
              <v:shape id="Text Box 3" o:spid="_x0000_s1026" type="#_x0000_t202" style="width:483.35pt;height:4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" fillcolor="white [3201]" strokecolor="black [3200]" strokeweight="1pt">
                <v:stroke dashstyle="dash"/>
                <v:textbox>
                  <w:txbxContent>
                    <w:p w14:paraId="112F795E" w14:textId="77777777" w:rsidR="00CA06EC" w:rsidRDefault="00CA06EC" w:rsidP="00CA06EC">
                      <w:r w:rsidRPr="00597D84">
                        <w:rPr>
                          <w:rFonts w:cs="Times New Roman"/>
                          <w:i/>
                          <w:iCs/>
                          <w:szCs w:val="28"/>
                        </w:rPr>
                        <w:t xml:space="preserve">Cần tìm cách chế tạo được hộp quà thật đẹp và ý nghĩa, vừa </w:t>
                      </w:r>
                      <w:r>
                        <w:rPr>
                          <w:rFonts w:cs="Times New Roman"/>
                          <w:i/>
                          <w:iCs/>
                          <w:szCs w:val="28"/>
                        </w:rPr>
                        <w:t>khít</w:t>
                      </w:r>
                      <w:r w:rsidRPr="00597D84">
                        <w:rPr>
                          <w:rFonts w:cs="Times New Roman"/>
                          <w:i/>
                          <w:iCs/>
                          <w:szCs w:val="28"/>
                        </w:rPr>
                        <w:t xml:space="preserve"> với món quà được tặng.</w:t>
                      </w:r>
                      <w:r w:rsidRPr="00597D84">
                        <w:rPr>
                          <w:rFonts w:cs="Times New Roman"/>
                          <w:szCs w:val="28"/>
                        </w:rPr>
                        <w:br/>
                      </w:r>
                    </w:p>
                  </w:txbxContent>
                </v:textbox>
                <w10:anchorlock/>
              </v:shape>
            </w:pict>
          </mc:Fallback>
        </mc:AlternateContent>
      </w:r>
    </w:p>
    <w:p w14:paraId="028233C5" w14:textId="77777777" w:rsidR="00CA06EC" w:rsidRPr="00B43ACC" w:rsidRDefault="00CA06EC" w:rsidP="00CA06EC">
      <w:pPr>
        <w:ind w:left="284" w:firstLine="567"/>
        <w:rPr>
          <w:rFonts w:cs="Times New Roman"/>
          <w:szCs w:val="28"/>
        </w:rPr>
      </w:pPr>
      <w:r w:rsidRPr="00B43ACC">
        <w:rPr>
          <w:rFonts w:cs="Times New Roman"/>
          <w:szCs w:val="28"/>
        </w:rPr>
        <w:t>- Bản ghi chép các tiêu chí s</w:t>
      </w:r>
      <w:r>
        <w:rPr>
          <w:rFonts w:cs="Times New Roman"/>
          <w:szCs w:val="28"/>
        </w:rPr>
        <w:t>ản hảm hộp quà</w:t>
      </w:r>
      <w:r w:rsidRPr="00B43ACC">
        <w:rPr>
          <w:rFonts w:cs="Times New Roman"/>
          <w:szCs w:val="28"/>
        </w:rPr>
        <w:t xml:space="preserve"> cần thực hiện trong vở (</w:t>
      </w:r>
      <w:r w:rsidRPr="00B43ACC">
        <w:rPr>
          <w:rFonts w:cs="Times New Roman"/>
          <w:b/>
          <w:bCs/>
          <w:szCs w:val="28"/>
        </w:rPr>
        <w:t>b2</w:t>
      </w:r>
      <w:r w:rsidRPr="00B43ACC">
        <w:rPr>
          <w:rFonts w:cs="Times New Roman"/>
          <w:szCs w:val="28"/>
        </w:rPr>
        <w:t>):</w:t>
      </w:r>
    </w:p>
    <w:p w14:paraId="5808ADFC" w14:textId="77777777" w:rsidR="00CA06EC" w:rsidRPr="00B43ACC" w:rsidRDefault="00CA06EC" w:rsidP="00CA06EC">
      <w:pPr>
        <w:rPr>
          <w:szCs w:val="28"/>
        </w:rPr>
      </w:pPr>
      <w:r w:rsidRPr="00B43ACC">
        <w:rPr>
          <w:rFonts w:cs="Times New Roman"/>
          <w:i/>
          <w:iCs/>
          <w:noProof/>
          <w:szCs w:val="28"/>
          <w:lang w:val="en-US"/>
        </w:rPr>
        <mc:AlternateContent>
          <mc:Choice Requires="wps">
            <w:drawing>
              <wp:inline distT="0" distB="0" distL="0" distR="0" wp14:anchorId="5366A666" wp14:editId="240A7371">
                <wp:extent cx="5975350" cy="3413157"/>
                <wp:effectExtent l="0" t="0" r="25400" b="15875"/>
                <wp:docPr id="1859190903" name="Text Box 3"/>
                <wp:cNvGraphicFramePr/>
                <a:graphic xmlns:a="http://schemas.openxmlformats.org/drawingml/2006/main">
                  <a:graphicData uri="http://schemas.microsoft.com/office/word/2010/wordprocessingShape">
                    <wps:wsp>
                      <wps:cNvSpPr txBox="1"/>
                      <wps:spPr>
                        <a:xfrm>
                          <a:off x="0" y="0"/>
                          <a:ext cx="5975350" cy="3413157"/>
                        </a:xfrm>
                        <a:prstGeom prst="rect">
                          <a:avLst/>
                        </a:prstGeom>
                        <a:ln>
                          <a:prstDash val="dash"/>
                        </a:ln>
                      </wps:spPr>
                      <wps:style>
                        <a:lnRef idx="2">
                          <a:schemeClr val="dk1"/>
                        </a:lnRef>
                        <a:fillRef idx="1">
                          <a:schemeClr val="lt1"/>
                        </a:fillRef>
                        <a:effectRef idx="0">
                          <a:schemeClr val="dk1"/>
                        </a:effectRef>
                        <a:fontRef idx="minor">
                          <a:schemeClr val="dk1"/>
                        </a:fontRef>
                      </wps:style>
                      <wps:txbx>
                        <w:txbxContent>
                          <w:p w14:paraId="4133BC12" w14:textId="77777777" w:rsidR="002741B1" w:rsidRPr="000B0FBA" w:rsidRDefault="002741B1" w:rsidP="00CA06EC">
                            <w:pPr>
                              <w:spacing w:after="120"/>
                              <w:rPr>
                                <w:rFonts w:cs="Times New Roman"/>
                                <w:i/>
                                <w:iCs/>
                                <w:szCs w:val="28"/>
                                <w:u w:val="single"/>
                              </w:rPr>
                            </w:pPr>
                            <w:r w:rsidRPr="000B0FBA">
                              <w:rPr>
                                <w:rFonts w:cs="Times New Roman"/>
                                <w:i/>
                                <w:iCs/>
                                <w:szCs w:val="28"/>
                                <w:u w:val="single"/>
                              </w:rPr>
                              <w:t>Về hình dáng và kích thước:</w:t>
                            </w:r>
                          </w:p>
                          <w:p w14:paraId="78C2D621" w14:textId="77777777" w:rsidR="002741B1" w:rsidRPr="000B0FBA" w:rsidRDefault="002741B1" w:rsidP="00CA06EC">
                            <w:pPr>
                              <w:spacing w:after="120"/>
                              <w:ind w:firstLine="284"/>
                              <w:rPr>
                                <w:rFonts w:cs="Times New Roman"/>
                                <w:szCs w:val="28"/>
                              </w:rPr>
                            </w:pPr>
                            <w:r w:rsidRPr="000B0FBA">
                              <w:rPr>
                                <w:rFonts w:cs="Times New Roman"/>
                                <w:szCs w:val="28"/>
                              </w:rPr>
                              <w:t>- Kích thước phù hợp với món quà (dài 10 - 20 cm, rộng 10 - 15 cm, cao 8 -15 cm)</w:t>
                            </w:r>
                          </w:p>
                          <w:p w14:paraId="659D96CA" w14:textId="77777777" w:rsidR="002741B1" w:rsidRPr="000B0FBA" w:rsidRDefault="002741B1" w:rsidP="00CA06EC">
                            <w:pPr>
                              <w:spacing w:after="120"/>
                              <w:ind w:firstLine="284"/>
                              <w:rPr>
                                <w:rFonts w:cs="Times New Roman"/>
                                <w:szCs w:val="28"/>
                              </w:rPr>
                            </w:pPr>
                            <w:r w:rsidRPr="000B0FBA">
                              <w:rPr>
                                <w:rFonts w:cs="Times New Roman"/>
                                <w:szCs w:val="28"/>
                              </w:rPr>
                              <w:t>- Hình dạng cân đối, thuận tiện cho việc gói và trang trí.</w:t>
                            </w:r>
                          </w:p>
                          <w:p w14:paraId="69AEA550" w14:textId="77777777" w:rsidR="002741B1" w:rsidRPr="000B0FBA" w:rsidRDefault="002741B1" w:rsidP="00CA06EC">
                            <w:pPr>
                              <w:spacing w:after="120"/>
                              <w:rPr>
                                <w:rFonts w:cs="Times New Roman"/>
                                <w:i/>
                                <w:iCs/>
                                <w:szCs w:val="28"/>
                                <w:u w:val="single"/>
                              </w:rPr>
                            </w:pPr>
                            <w:r w:rsidRPr="000B0FBA">
                              <w:rPr>
                                <w:rFonts w:cs="Times New Roman"/>
                                <w:i/>
                                <w:iCs/>
                                <w:szCs w:val="28"/>
                                <w:u w:val="single"/>
                              </w:rPr>
                              <w:t>Về độ bền và chất liệu:</w:t>
                            </w:r>
                          </w:p>
                          <w:p w14:paraId="6C08D769" w14:textId="77777777" w:rsidR="002741B1" w:rsidRPr="000B0FBA" w:rsidRDefault="002741B1" w:rsidP="00CA06EC">
                            <w:pPr>
                              <w:spacing w:after="120"/>
                              <w:ind w:firstLine="284"/>
                              <w:rPr>
                                <w:rFonts w:cs="Times New Roman"/>
                                <w:szCs w:val="28"/>
                              </w:rPr>
                            </w:pPr>
                            <w:r w:rsidRPr="000B0FBA">
                              <w:rPr>
                                <w:rFonts w:cs="Times New Roman"/>
                                <w:szCs w:val="28"/>
                              </w:rPr>
                              <w:t>- Sử dụng bìa carton, giấy mỹ thuật hoặc nhựa tái chế cứng cáp.</w:t>
                            </w:r>
                          </w:p>
                          <w:p w14:paraId="2A3CBFD2" w14:textId="77777777" w:rsidR="002741B1" w:rsidRPr="000B0FBA" w:rsidRDefault="002741B1" w:rsidP="00CA06EC">
                            <w:pPr>
                              <w:spacing w:after="120"/>
                              <w:ind w:firstLine="284"/>
                              <w:rPr>
                                <w:rFonts w:cs="Times New Roman"/>
                                <w:szCs w:val="28"/>
                              </w:rPr>
                            </w:pPr>
                            <w:r w:rsidRPr="000B0FBA">
                              <w:rPr>
                                <w:rFonts w:cs="Times New Roman"/>
                                <w:szCs w:val="28"/>
                              </w:rPr>
                              <w:t xml:space="preserve">- Bảo vệ tốt sản phẩm bên trong, chịu va chạm nhẹ. </w:t>
                            </w:r>
                          </w:p>
                          <w:p w14:paraId="7797ABAF" w14:textId="77777777" w:rsidR="002741B1" w:rsidRPr="000B0FBA" w:rsidRDefault="002741B1" w:rsidP="00CA06EC">
                            <w:pPr>
                              <w:spacing w:after="120"/>
                              <w:ind w:firstLine="284"/>
                              <w:rPr>
                                <w:rFonts w:cs="Times New Roman"/>
                                <w:szCs w:val="28"/>
                              </w:rPr>
                            </w:pPr>
                            <w:r w:rsidRPr="000B0FBA">
                              <w:rPr>
                                <w:rFonts w:cs="Times New Roman"/>
                                <w:szCs w:val="28"/>
                              </w:rPr>
                              <w:t xml:space="preserve">- Vật liệu an toàn, thân thiện môi trường. </w:t>
                            </w:r>
                          </w:p>
                          <w:p w14:paraId="10A254F5" w14:textId="77777777" w:rsidR="002741B1" w:rsidRPr="000B0FBA" w:rsidRDefault="002741B1" w:rsidP="00CA06EC">
                            <w:pPr>
                              <w:spacing w:after="120"/>
                              <w:rPr>
                                <w:rFonts w:cs="Times New Roman"/>
                                <w:i/>
                                <w:iCs/>
                                <w:szCs w:val="28"/>
                                <w:u w:val="single"/>
                              </w:rPr>
                            </w:pPr>
                            <w:r w:rsidRPr="000B0FBA">
                              <w:rPr>
                                <w:rFonts w:cs="Times New Roman"/>
                                <w:i/>
                                <w:iCs/>
                                <w:szCs w:val="28"/>
                                <w:u w:val="single"/>
                              </w:rPr>
                              <w:t xml:space="preserve">Về tính thẩm mỹ: </w:t>
                            </w:r>
                          </w:p>
                          <w:p w14:paraId="3EA20290" w14:textId="77777777" w:rsidR="002741B1" w:rsidRPr="000B0FBA" w:rsidRDefault="002741B1" w:rsidP="00CA06EC">
                            <w:pPr>
                              <w:spacing w:after="120"/>
                              <w:ind w:firstLine="284"/>
                              <w:rPr>
                                <w:rFonts w:cs="Times New Roman"/>
                                <w:szCs w:val="28"/>
                              </w:rPr>
                            </w:pPr>
                            <w:r w:rsidRPr="000B0FBA">
                              <w:rPr>
                                <w:rFonts w:cs="Times New Roman"/>
                                <w:szCs w:val="28"/>
                              </w:rPr>
                              <w:t>- Màu sắc, họa tiết phù hợp dịp tặng.</w:t>
                            </w:r>
                          </w:p>
                          <w:p w14:paraId="684913B2" w14:textId="77777777" w:rsidR="002741B1" w:rsidRDefault="002741B1" w:rsidP="00CA06EC">
                            <w:pPr>
                              <w:spacing w:after="120"/>
                              <w:ind w:firstLine="284"/>
                              <w:rPr>
                                <w:rFonts w:cs="Times New Roman"/>
                                <w:szCs w:val="28"/>
                              </w:rPr>
                            </w:pPr>
                            <w:r w:rsidRPr="000B0FBA">
                              <w:rPr>
                                <w:rFonts w:cs="Times New Roman"/>
                                <w:szCs w:val="28"/>
                              </w:rPr>
                              <w:t>- Các cạnh, nếp gấp gọn gàng, bề mặt phẳng.</w:t>
                            </w:r>
                          </w:p>
                          <w:p w14:paraId="56857525" w14:textId="77777777" w:rsidR="002741B1" w:rsidRDefault="002741B1" w:rsidP="00CA06E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366A666" id="_x0000_s1027" type="#_x0000_t202" style="width:470.5pt;height:268.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" fillcolor="white [3201]" strokecolor="black [3200]" strokeweight="1pt">
                <v:stroke dashstyle="dash"/>
                <v:textbox>
                  <w:txbxContent>
                    <w:p w14:paraId="4133BC12" w14:textId="77777777" w:rsidR="00CA06EC" w:rsidRPr="000B0FBA" w:rsidRDefault="00CA06EC" w:rsidP="00CA06EC">
                      <w:pPr>
                        <w:spacing w:after="120"/>
                        <w:rPr>
                          <w:rFonts w:cs="Times New Roman"/>
                          <w:i/>
                          <w:iCs/>
                          <w:szCs w:val="28"/>
                          <w:u w:val="single"/>
                        </w:rPr>
                      </w:pPr>
                      <w:r w:rsidRPr="000B0FBA">
                        <w:rPr>
                          <w:rFonts w:cs="Times New Roman"/>
                          <w:i/>
                          <w:iCs/>
                          <w:szCs w:val="28"/>
                          <w:u w:val="single"/>
                        </w:rPr>
                        <w:t>Về hình dáng và kích thước:</w:t>
                      </w:r>
                    </w:p>
                    <w:p w14:paraId="78C2D621" w14:textId="77777777" w:rsidR="00CA06EC" w:rsidRPr="000B0FBA" w:rsidRDefault="00CA06EC" w:rsidP="00CA06EC">
                      <w:pPr>
                        <w:spacing w:after="120"/>
                        <w:ind w:firstLine="284"/>
                        <w:rPr>
                          <w:rFonts w:cs="Times New Roman"/>
                          <w:szCs w:val="28"/>
                        </w:rPr>
                      </w:pPr>
                      <w:r w:rsidRPr="000B0FBA">
                        <w:rPr>
                          <w:rFonts w:cs="Times New Roman"/>
                          <w:szCs w:val="28"/>
                        </w:rPr>
                        <w:t>- Kích thước phù hợp với món quà (dài 10 - 20 cm, rộng 10 - 15 cm, cao 8 -15 cm)</w:t>
                      </w:r>
                    </w:p>
                    <w:p w14:paraId="659D96CA" w14:textId="77777777" w:rsidR="00CA06EC" w:rsidRPr="000B0FBA" w:rsidRDefault="00CA06EC" w:rsidP="00CA06EC">
                      <w:pPr>
                        <w:spacing w:after="120"/>
                        <w:ind w:firstLine="284"/>
                        <w:rPr>
                          <w:rFonts w:cs="Times New Roman"/>
                          <w:szCs w:val="28"/>
                        </w:rPr>
                      </w:pPr>
                      <w:r w:rsidRPr="000B0FBA">
                        <w:rPr>
                          <w:rFonts w:cs="Times New Roman"/>
                          <w:szCs w:val="28"/>
                        </w:rPr>
                        <w:t>- Hình dạng cân đối, thuận tiện cho việc gói và trang trí.</w:t>
                      </w:r>
                    </w:p>
                    <w:p w14:paraId="69AEA550" w14:textId="77777777" w:rsidR="00CA06EC" w:rsidRPr="000B0FBA" w:rsidRDefault="00CA06EC" w:rsidP="00CA06EC">
                      <w:pPr>
                        <w:spacing w:after="120"/>
                        <w:rPr>
                          <w:rFonts w:cs="Times New Roman"/>
                          <w:i/>
                          <w:iCs/>
                          <w:szCs w:val="28"/>
                          <w:u w:val="single"/>
                        </w:rPr>
                      </w:pPr>
                      <w:r w:rsidRPr="000B0FBA">
                        <w:rPr>
                          <w:rFonts w:cs="Times New Roman"/>
                          <w:i/>
                          <w:iCs/>
                          <w:szCs w:val="28"/>
                          <w:u w:val="single"/>
                        </w:rPr>
                        <w:t>Về độ bền và chất liệu:</w:t>
                      </w:r>
                    </w:p>
                    <w:p w14:paraId="6C08D769" w14:textId="77777777" w:rsidR="00CA06EC" w:rsidRPr="000B0FBA" w:rsidRDefault="00CA06EC" w:rsidP="00CA06EC">
                      <w:pPr>
                        <w:spacing w:after="120"/>
                        <w:ind w:firstLine="284"/>
                        <w:rPr>
                          <w:rFonts w:cs="Times New Roman"/>
                          <w:szCs w:val="28"/>
                        </w:rPr>
                      </w:pPr>
                      <w:r w:rsidRPr="000B0FBA">
                        <w:rPr>
                          <w:rFonts w:cs="Times New Roman"/>
                          <w:szCs w:val="28"/>
                        </w:rPr>
                        <w:t>- Sử dụng bìa carton, giấy mỹ thuật hoặc nhựa tái chế cứng cáp.</w:t>
                      </w:r>
                    </w:p>
                    <w:p w14:paraId="2A3CBFD2" w14:textId="77777777" w:rsidR="00CA06EC" w:rsidRPr="000B0FBA" w:rsidRDefault="00CA06EC" w:rsidP="00CA06EC">
                      <w:pPr>
                        <w:spacing w:after="120"/>
                        <w:ind w:firstLine="284"/>
                        <w:rPr>
                          <w:rFonts w:cs="Times New Roman"/>
                          <w:szCs w:val="28"/>
                        </w:rPr>
                      </w:pPr>
                      <w:r w:rsidRPr="000B0FBA">
                        <w:rPr>
                          <w:rFonts w:cs="Times New Roman"/>
                          <w:szCs w:val="28"/>
                        </w:rPr>
                        <w:t xml:space="preserve">- Bảo vệ tốt sản phẩm bên trong, chịu va chạm nhẹ. </w:t>
                      </w:r>
                    </w:p>
                    <w:p w14:paraId="7797ABAF" w14:textId="77777777" w:rsidR="00CA06EC" w:rsidRPr="000B0FBA" w:rsidRDefault="00CA06EC" w:rsidP="00CA06EC">
                      <w:pPr>
                        <w:spacing w:after="120"/>
                        <w:ind w:firstLine="284"/>
                        <w:rPr>
                          <w:rFonts w:cs="Times New Roman"/>
                          <w:szCs w:val="28"/>
                        </w:rPr>
                      </w:pPr>
                      <w:r w:rsidRPr="000B0FBA">
                        <w:rPr>
                          <w:rFonts w:cs="Times New Roman"/>
                          <w:szCs w:val="28"/>
                        </w:rPr>
                        <w:t xml:space="preserve">- Vật liệu an toàn, thân thiện môi trường. </w:t>
                      </w:r>
                    </w:p>
                    <w:p w14:paraId="10A254F5" w14:textId="77777777" w:rsidR="00CA06EC" w:rsidRPr="000B0FBA" w:rsidRDefault="00CA06EC" w:rsidP="00CA06EC">
                      <w:pPr>
                        <w:spacing w:after="120"/>
                        <w:rPr>
                          <w:rFonts w:cs="Times New Roman"/>
                          <w:i/>
                          <w:iCs/>
                          <w:szCs w:val="28"/>
                          <w:u w:val="single"/>
                        </w:rPr>
                      </w:pPr>
                      <w:r w:rsidRPr="000B0FBA">
                        <w:rPr>
                          <w:rFonts w:cs="Times New Roman"/>
                          <w:i/>
                          <w:iCs/>
                          <w:szCs w:val="28"/>
                          <w:u w:val="single"/>
                        </w:rPr>
                        <w:t xml:space="preserve">Về tính thẩm mỹ: </w:t>
                      </w:r>
                    </w:p>
                    <w:p w14:paraId="3EA20290" w14:textId="77777777" w:rsidR="00CA06EC" w:rsidRPr="000B0FBA" w:rsidRDefault="00CA06EC" w:rsidP="00CA06EC">
                      <w:pPr>
                        <w:spacing w:after="120"/>
                        <w:ind w:firstLine="284"/>
                        <w:rPr>
                          <w:rFonts w:cs="Times New Roman"/>
                          <w:szCs w:val="28"/>
                        </w:rPr>
                      </w:pPr>
                      <w:r w:rsidRPr="000B0FBA">
                        <w:rPr>
                          <w:rFonts w:cs="Times New Roman"/>
                          <w:szCs w:val="28"/>
                        </w:rPr>
                        <w:t>- Màu sắc, họa tiết phù hợp dịp tặng.</w:t>
                      </w:r>
                    </w:p>
                    <w:p w14:paraId="684913B2" w14:textId="77777777" w:rsidR="00CA06EC" w:rsidRDefault="00CA06EC" w:rsidP="00CA06EC">
                      <w:pPr>
                        <w:spacing w:after="120"/>
                        <w:ind w:firstLine="284"/>
                        <w:rPr>
                          <w:rFonts w:cs="Times New Roman"/>
                          <w:szCs w:val="28"/>
                        </w:rPr>
                      </w:pPr>
                      <w:r w:rsidRPr="000B0FBA">
                        <w:rPr>
                          <w:rFonts w:cs="Times New Roman"/>
                          <w:szCs w:val="28"/>
                        </w:rPr>
                        <w:t>- Các cạnh, nếp gấp gọn gàng, bề mặt phẳng.</w:t>
                      </w:r>
                    </w:p>
                    <w:p w14:paraId="56857525" w14:textId="77777777" w:rsidR="00CA06EC" w:rsidRDefault="00CA06EC" w:rsidP="00CA06EC"/>
                  </w:txbxContent>
                </v:textbox>
                <w10:anchorlock/>
              </v:shape>
            </w:pict>
          </mc:Fallback>
        </mc:AlternateContent>
      </w:r>
    </w:p>
    <w:p w14:paraId="600776D6" w14:textId="77777777" w:rsidR="00CA06EC" w:rsidRPr="00B43ACC" w:rsidRDefault="00CA06EC" w:rsidP="00CA06EC">
      <w:pPr>
        <w:spacing w:after="0"/>
        <w:rPr>
          <w:rFonts w:cs="Times New Roman"/>
          <w:b/>
          <w:bCs/>
          <w:i/>
          <w:iCs/>
          <w:szCs w:val="28"/>
        </w:rPr>
      </w:pPr>
      <w:r w:rsidRPr="00B43ACC">
        <w:rPr>
          <w:rFonts w:cs="Times New Roman"/>
          <w:b/>
          <w:bCs/>
          <w:i/>
          <w:iCs/>
          <w:szCs w:val="28"/>
        </w:rPr>
        <w:lastRenderedPageBreak/>
        <w:t>d. Tổ chức thực hiện</w:t>
      </w:r>
    </w:p>
    <w:p w14:paraId="1966DBDE" w14:textId="77777777" w:rsidR="00CA06EC" w:rsidRPr="00B43ACC" w:rsidRDefault="00CA06EC" w:rsidP="00CA06EC">
      <w:pPr>
        <w:spacing w:after="0"/>
        <w:rPr>
          <w:rFonts w:cs="Times New Roman"/>
          <w:szCs w:val="28"/>
        </w:rPr>
      </w:pPr>
      <w:r w:rsidRPr="00B43ACC">
        <w:rPr>
          <w:rFonts w:cs="Times New Roman"/>
          <w:b/>
          <w:bCs/>
          <w:szCs w:val="28"/>
        </w:rPr>
        <w:t xml:space="preserve">Bước 1: </w:t>
      </w:r>
      <w:r>
        <w:rPr>
          <w:rFonts w:cs="Times New Roman"/>
          <w:b/>
          <w:bCs/>
          <w:szCs w:val="28"/>
        </w:rPr>
        <w:t>G</w:t>
      </w:r>
      <w:r w:rsidRPr="00B43ACC">
        <w:rPr>
          <w:rFonts w:cs="Times New Roman"/>
          <w:b/>
          <w:bCs/>
          <w:szCs w:val="28"/>
        </w:rPr>
        <w:t>iao nhiệm vụ</w:t>
      </w:r>
      <w:r>
        <w:rPr>
          <w:rFonts w:cs="Times New Roman"/>
          <w:b/>
          <w:bCs/>
          <w:szCs w:val="28"/>
        </w:rPr>
        <w:t xml:space="preserve"> học tập</w:t>
      </w:r>
      <w:r w:rsidRPr="00B43ACC">
        <w:rPr>
          <w:rFonts w:cs="Times New Roman"/>
          <w:b/>
          <w:bCs/>
          <w:szCs w:val="28"/>
        </w:rPr>
        <w:t>:</w:t>
      </w:r>
      <w:r w:rsidRPr="00B43ACC">
        <w:rPr>
          <w:rFonts w:cs="Times New Roman"/>
          <w:szCs w:val="28"/>
        </w:rPr>
        <w:t xml:space="preserve"> </w:t>
      </w:r>
    </w:p>
    <w:p w14:paraId="1A0D8B3F" w14:textId="77777777" w:rsidR="00CA06EC" w:rsidRPr="00B43ACC" w:rsidRDefault="00CA06EC" w:rsidP="00CA06EC">
      <w:pPr>
        <w:ind w:firstLine="284"/>
        <w:rPr>
          <w:rFonts w:cs="Times New Roman"/>
          <w:bCs/>
          <w:color w:val="000000"/>
          <w:szCs w:val="28"/>
        </w:rPr>
      </w:pPr>
      <w:r w:rsidRPr="00B43ACC">
        <w:rPr>
          <w:rFonts w:cs="Times New Roman"/>
          <w:szCs w:val="28"/>
        </w:rPr>
        <w:t xml:space="preserve">- Giáo viên giới thiệu tình huống thực tế: </w:t>
      </w:r>
      <w:r w:rsidRPr="00B43ACC">
        <w:rPr>
          <w:rFonts w:cs="Times New Roman"/>
          <w:bCs/>
          <w:color w:val="000000"/>
          <w:szCs w:val="28"/>
        </w:rPr>
        <w:t>Sắp tới là ngày Nhà giáo Việt Nam 20/11, cả lớp sẽ tặng cho cô giáo những món quà thật ý nghĩa, nhưng khi tìm mua hộp quà ở cửa hàng, bạn lại không tìm được kích thước phù hợp. Hộp thì quá nhỏ, hộp thì quá to, hoặc không có màu sắc, kiểu dáng mà bạn mong muốn</w:t>
      </w:r>
      <w:r w:rsidRPr="00B43ACC">
        <w:rPr>
          <w:rFonts w:cs="Times New Roman"/>
          <w:szCs w:val="28"/>
        </w:rPr>
        <w:t>. Từ đó, học sinh được giao nhiệm vụ thiết kế và chế tạo một hộp quà bằng cách mô phỏng hình hộp chữ nhật từ các dụng cụ có sẵn.</w:t>
      </w:r>
    </w:p>
    <w:p w14:paraId="14A3C130" w14:textId="77777777" w:rsidR="00CA06EC" w:rsidRPr="00B43ACC" w:rsidRDefault="00CA06EC" w:rsidP="00CA06EC">
      <w:pPr>
        <w:spacing w:after="0"/>
        <w:ind w:firstLine="284"/>
        <w:rPr>
          <w:rFonts w:cs="Times New Roman"/>
          <w:szCs w:val="28"/>
        </w:rPr>
      </w:pPr>
      <w:r w:rsidRPr="00B43ACC">
        <w:rPr>
          <w:rFonts w:cs="Times New Roman"/>
          <w:szCs w:val="28"/>
        </w:rPr>
        <w:t>- Giáo viên hướng dẫn cho học sinh tìm hiểu về cách tạo một hộp quà có dạng hình hộp chữ nhật, hình lập phương (mô tả, xem hình ảnh, video…) với yêu cầu: mô tả độ dài các cạnh, diện tích các mặt, mối liên hệ giữa diện tích các mặt với diện tích toàn phần của hình hộp.</w:t>
      </w:r>
    </w:p>
    <w:p w14:paraId="693704FC" w14:textId="77777777" w:rsidR="00CA06EC" w:rsidRPr="00B43ACC" w:rsidRDefault="00CA06EC" w:rsidP="00CA06EC">
      <w:pPr>
        <w:spacing w:after="0"/>
        <w:ind w:firstLine="284"/>
        <w:rPr>
          <w:rFonts w:cs="Times New Roman"/>
          <w:szCs w:val="28"/>
        </w:rPr>
      </w:pPr>
      <w:r w:rsidRPr="00B43ACC">
        <w:rPr>
          <w:rFonts w:cs="Times New Roman"/>
          <w:szCs w:val="28"/>
        </w:rPr>
        <w:t xml:space="preserve">- Giáo viên giao nhiệm vụ như trên và yêu cầu học sinh đề xuất phương án (toán học) để thực hiện. Đặt vấn đề gắn với thực tiễn (b1, b2) </w:t>
      </w:r>
    </w:p>
    <w:p w14:paraId="7EC71A60" w14:textId="77777777" w:rsidR="00CA06EC" w:rsidRPr="00B43ACC" w:rsidRDefault="00CA06EC" w:rsidP="00CA06EC">
      <w:pPr>
        <w:spacing w:after="0"/>
        <w:rPr>
          <w:rFonts w:cs="Times New Roman"/>
          <w:szCs w:val="28"/>
        </w:rPr>
      </w:pPr>
      <w:r w:rsidRPr="00B43ACC">
        <w:rPr>
          <w:rFonts w:cs="Times New Roman"/>
          <w:b/>
          <w:bCs/>
          <w:szCs w:val="28"/>
        </w:rPr>
        <w:t>Bước 2: Thực hiện nhiệm vụ:</w:t>
      </w:r>
      <w:r w:rsidRPr="00B43ACC">
        <w:rPr>
          <w:rFonts w:cs="Times New Roman"/>
          <w:szCs w:val="28"/>
        </w:rPr>
        <w:t xml:space="preserve"> </w:t>
      </w:r>
    </w:p>
    <w:p w14:paraId="374BC51E" w14:textId="77777777" w:rsidR="00CA06EC" w:rsidRPr="00B43ACC" w:rsidRDefault="00CA06EC" w:rsidP="00CA06EC">
      <w:pPr>
        <w:spacing w:after="0"/>
        <w:ind w:firstLine="284"/>
        <w:rPr>
          <w:rFonts w:cs="Times New Roman"/>
          <w:szCs w:val="28"/>
        </w:rPr>
      </w:pPr>
      <w:r w:rsidRPr="00B43ACC">
        <w:rPr>
          <w:rFonts w:cs="Times New Roman"/>
          <w:szCs w:val="28"/>
        </w:rPr>
        <w:t>- Học sinh cần vận dụng kiến thức hình học để tính toán diện tích vật liệu cần dùng, thể tích của hộp quà cần dùng, sau đó vẽ hình minh họa vào vở.</w:t>
      </w:r>
    </w:p>
    <w:p w14:paraId="70D5EDA2" w14:textId="77777777" w:rsidR="00CA06EC" w:rsidRPr="00B43ACC" w:rsidRDefault="00CA06EC" w:rsidP="00CA06EC">
      <w:pPr>
        <w:spacing w:after="0"/>
        <w:rPr>
          <w:rFonts w:cs="Times New Roman"/>
          <w:szCs w:val="28"/>
        </w:rPr>
      </w:pPr>
      <w:r w:rsidRPr="00B43ACC">
        <w:rPr>
          <w:rFonts w:cs="Times New Roman"/>
          <w:b/>
          <w:bCs/>
          <w:szCs w:val="28"/>
        </w:rPr>
        <w:t>Bước 3: Báo cáo, thảo luận:</w:t>
      </w:r>
      <w:r w:rsidRPr="00B43ACC">
        <w:rPr>
          <w:rFonts w:cs="Times New Roman"/>
          <w:szCs w:val="28"/>
        </w:rPr>
        <w:t xml:space="preserve"> </w:t>
      </w:r>
    </w:p>
    <w:p w14:paraId="5A0A429B" w14:textId="77777777" w:rsidR="00CA06EC" w:rsidRPr="00B43ACC" w:rsidRDefault="00CA06EC" w:rsidP="00CA06EC">
      <w:pPr>
        <w:spacing w:after="0"/>
        <w:ind w:firstLine="284"/>
        <w:rPr>
          <w:rFonts w:cs="Times New Roman"/>
          <w:szCs w:val="28"/>
        </w:rPr>
      </w:pPr>
      <w:r w:rsidRPr="00B43ACC">
        <w:rPr>
          <w:rFonts w:cs="Times New Roman"/>
          <w:szCs w:val="28"/>
        </w:rPr>
        <w:t>Giáo viên gọi một số học sinh báo cáo kết quả, các bạn khác nhận xét, bổ sung.</w:t>
      </w:r>
    </w:p>
    <w:p w14:paraId="56AA1DBB" w14:textId="77777777" w:rsidR="00CA06EC" w:rsidRPr="00B43ACC" w:rsidRDefault="00CA06EC" w:rsidP="00CA06EC">
      <w:pPr>
        <w:spacing w:after="0"/>
        <w:rPr>
          <w:rFonts w:cs="Times New Roman"/>
          <w:szCs w:val="28"/>
        </w:rPr>
      </w:pPr>
      <w:r w:rsidRPr="00B43ACC">
        <w:rPr>
          <w:rFonts w:cs="Times New Roman"/>
          <w:b/>
          <w:bCs/>
          <w:szCs w:val="28"/>
        </w:rPr>
        <w:t>Bước 4: Kết luận, nhận định:</w:t>
      </w:r>
      <w:r w:rsidRPr="00B43ACC">
        <w:rPr>
          <w:rFonts w:cs="Times New Roman"/>
          <w:szCs w:val="28"/>
        </w:rPr>
        <w:t xml:space="preserve"> </w:t>
      </w:r>
    </w:p>
    <w:p w14:paraId="57437E93" w14:textId="77777777" w:rsidR="00CA06EC" w:rsidRPr="00E91D91" w:rsidRDefault="00CA06EC" w:rsidP="00CA06EC">
      <w:pPr>
        <w:spacing w:after="0"/>
        <w:ind w:firstLine="284"/>
        <w:rPr>
          <w:rFonts w:eastAsia="Calibri" w:cs="Times New Roman"/>
          <w:spacing w:val="-4"/>
          <w:w w:val="98"/>
          <w:szCs w:val="28"/>
        </w:rPr>
      </w:pPr>
      <w:r w:rsidRPr="00E91D91">
        <w:rPr>
          <w:rFonts w:cs="Times New Roman"/>
          <w:szCs w:val="28"/>
        </w:rPr>
        <w:t xml:space="preserve">- Qua câu trả lời của HS, GV kết nối các câu trả lời để kết luận: “Qua hoạt động trên các em sẽ hiểu rõ hơn về cấu tạo của một hộp quà. </w:t>
      </w:r>
      <w:r w:rsidRPr="00E91D91">
        <w:rPr>
          <w:rFonts w:eastAsia="Calibri" w:cs="Times New Roman"/>
          <w:spacing w:val="-4"/>
          <w:w w:val="98"/>
          <w:szCs w:val="28"/>
        </w:rPr>
        <w:t>Việc thiết kế hộp quà không chỉ giúp các em rèn luyện kỹ năng quan sát, tư duy hình học và khéo léo trong thao tác thủ công, mà còn mang ý nghĩa nhân văn sâu sắc – đó là tình yêu thương, sự yêu mến của các em học sinh dành cho thầy/ cô giáo của mình. Đây là một sản phẩm đơn giản nhưng thể hiện được sự sáng tạo và tinh thần trách nhiệm của người học trong việc ứng dụng kiến thức vào thực tiễn. Vì vậy, việc thiết kế hộp quà là một hoạt động rất cần thiết và ý nghĩa trong giáo dục STEM.</w:t>
      </w:r>
    </w:p>
    <w:p w14:paraId="535BBFF8" w14:textId="77777777" w:rsidR="00CA06EC" w:rsidRPr="00E91D91" w:rsidRDefault="00CA06EC" w:rsidP="00CA06EC">
      <w:pPr>
        <w:spacing w:after="0"/>
        <w:rPr>
          <w:rFonts w:eastAsia="Calibri" w:cs="Times New Roman"/>
          <w:iCs/>
          <w:spacing w:val="-4"/>
          <w:w w:val="98"/>
          <w:szCs w:val="28"/>
        </w:rPr>
      </w:pPr>
      <w:r w:rsidRPr="00E91D91">
        <w:rPr>
          <w:rFonts w:eastAsia="Calibri" w:cs="Times New Roman"/>
          <w:b/>
          <w:bCs/>
          <w:iCs/>
          <w:color w:val="0070C0"/>
          <w:spacing w:val="-4"/>
          <w:w w:val="98"/>
          <w:szCs w:val="28"/>
          <w:lang w:val="nl-NL"/>
        </w:rPr>
        <w:t>Phương pháp đánh giá</w:t>
      </w:r>
      <w:r w:rsidRPr="00E91D91">
        <w:rPr>
          <w:rFonts w:eastAsia="Calibri" w:cs="Times New Roman"/>
          <w:iCs/>
          <w:color w:val="0070C0"/>
          <w:spacing w:val="-4"/>
          <w:w w:val="98"/>
          <w:szCs w:val="28"/>
          <w:lang w:val="nl-NL"/>
        </w:rPr>
        <w:t>:</w:t>
      </w:r>
      <w:r w:rsidRPr="00E91D91">
        <w:rPr>
          <w:rFonts w:eastAsia="Times New Roman" w:cs="Times New Roman"/>
          <w:iCs/>
          <w:color w:val="0070C0"/>
          <w:szCs w:val="28"/>
          <w:lang w:eastAsia="zh-CN"/>
        </w:rPr>
        <w:t xml:space="preserve"> </w:t>
      </w:r>
      <w:r w:rsidRPr="00E91D91">
        <w:rPr>
          <w:rFonts w:eastAsia="Times New Roman" w:cs="Times New Roman"/>
          <w:iCs/>
          <w:szCs w:val="28"/>
          <w:lang w:eastAsia="zh-CN"/>
        </w:rPr>
        <w:t xml:space="preserve">Sử dụng phương pháp quan sát và vấn đáp, </w:t>
      </w:r>
      <w:r w:rsidRPr="00E91D91">
        <w:rPr>
          <w:rFonts w:eastAsia="Calibri" w:cs="Times New Roman"/>
          <w:iCs/>
          <w:spacing w:val="-4"/>
          <w:w w:val="98"/>
          <w:szCs w:val="28"/>
        </w:rPr>
        <w:t xml:space="preserve">căn cứ vào câu trả lời của học sinh khi thực hiện nội dung b1, b2 để đánh giá nhận thức của học sinh về nhu cầu thiết kế hộp quà, hiểu biết ban đầu về mối liên </w:t>
      </w:r>
      <w:r w:rsidRPr="00E91D91">
        <w:rPr>
          <w:rFonts w:cs="Times New Roman"/>
          <w:szCs w:val="28"/>
        </w:rPr>
        <w:t>hệ giữa diện tích của mỗi mặt với diện tích toàn phần của hình hộp chữ nhật.</w:t>
      </w:r>
    </w:p>
    <w:p w14:paraId="01E05C86" w14:textId="77777777" w:rsidR="00CA06EC" w:rsidRPr="00E91D91" w:rsidRDefault="00CA06EC" w:rsidP="00CA06EC">
      <w:pPr>
        <w:spacing w:after="0"/>
        <w:rPr>
          <w:rFonts w:cs="Times New Roman"/>
          <w:szCs w:val="28"/>
        </w:rPr>
      </w:pPr>
      <w:r w:rsidRPr="00E91D91">
        <w:rPr>
          <w:rFonts w:eastAsia="Calibri" w:cs="Times New Roman"/>
          <w:iCs/>
          <w:spacing w:val="-4"/>
          <w:w w:val="98"/>
          <w:szCs w:val="28"/>
        </w:rPr>
        <w:t xml:space="preserve">         Thông qua hoạt động này, học sinh được khơi gợi hứng thú học tập, đồng thời bước đầu hình thành tư duy thiết kế sản phẩm và phát triển năng lực giải quyết vấn đề, hình thành phẩm chất trách nhiệm cho học sinh</w:t>
      </w:r>
    </w:p>
    <w:p w14:paraId="174A227A" w14:textId="77777777" w:rsidR="00CA06EC" w:rsidRPr="00E91D91" w:rsidRDefault="00CA06EC" w:rsidP="00CA06EC">
      <w:pPr>
        <w:spacing w:after="0"/>
        <w:rPr>
          <w:rFonts w:cs="Times New Roman"/>
          <w:b/>
          <w:bCs/>
          <w:szCs w:val="28"/>
        </w:rPr>
      </w:pPr>
      <w:r w:rsidRPr="00E91D91">
        <w:rPr>
          <w:rFonts w:cs="Times New Roman"/>
          <w:b/>
          <w:bCs/>
          <w:szCs w:val="28"/>
        </w:rPr>
        <w:t xml:space="preserve">2. Hoạt động 2: Nghiên cứu kiến thức nền và đề xuất giải pháp </w:t>
      </w:r>
    </w:p>
    <w:p w14:paraId="121952BB" w14:textId="77777777" w:rsidR="00CA06EC" w:rsidRPr="00E91D91" w:rsidRDefault="00CA06EC" w:rsidP="00CA06EC">
      <w:pPr>
        <w:spacing w:after="0"/>
        <w:rPr>
          <w:rFonts w:cs="Times New Roman"/>
          <w:b/>
          <w:bCs/>
          <w:szCs w:val="28"/>
        </w:rPr>
      </w:pPr>
      <w:r w:rsidRPr="00E91D91">
        <w:rPr>
          <w:rFonts w:cs="Times New Roman"/>
          <w:b/>
          <w:bCs/>
          <w:szCs w:val="28"/>
        </w:rPr>
        <w:t xml:space="preserve">a. Mục tiêu: </w:t>
      </w:r>
    </w:p>
    <w:p w14:paraId="70878115" w14:textId="77777777" w:rsidR="00CA06EC" w:rsidRPr="00E91D91" w:rsidRDefault="00CA06EC" w:rsidP="00CA06EC">
      <w:pPr>
        <w:spacing w:after="0"/>
        <w:ind w:firstLine="284"/>
        <w:rPr>
          <w:rFonts w:cs="Times New Roman"/>
          <w:szCs w:val="28"/>
        </w:rPr>
      </w:pPr>
      <w:r w:rsidRPr="00E91D91">
        <w:rPr>
          <w:rFonts w:cs="Times New Roman"/>
          <w:szCs w:val="28"/>
        </w:rPr>
        <w:t>- Học sinh tìm hiểu các kiến thức liên quan đến hình hộp chữ nhật và hình lập phương trong Toán học (diện tích xung quanh, diện tích toàn phần và thể tích).</w:t>
      </w:r>
    </w:p>
    <w:p w14:paraId="197008D4" w14:textId="77777777" w:rsidR="00CA06EC" w:rsidRPr="00E91D91" w:rsidRDefault="00CA06EC" w:rsidP="00CA06EC">
      <w:pPr>
        <w:spacing w:after="0"/>
        <w:ind w:firstLine="284"/>
        <w:rPr>
          <w:rFonts w:cs="Times New Roman"/>
          <w:szCs w:val="28"/>
        </w:rPr>
      </w:pPr>
      <w:r w:rsidRPr="00E91D91">
        <w:rPr>
          <w:rFonts w:cs="Times New Roman"/>
          <w:szCs w:val="28"/>
        </w:rPr>
        <w:lastRenderedPageBreak/>
        <w:t>- Học sinh nhận diện các vấn đề kỹ thuật khi tạo ra một hộp quà (ví dụ: hình dạng, kích thước, cách triển khai thành mặt phẳng).</w:t>
      </w:r>
    </w:p>
    <w:p w14:paraId="7A0F6CC7" w14:textId="77777777" w:rsidR="00CA06EC" w:rsidRPr="00E91D91" w:rsidRDefault="00CA06EC" w:rsidP="00CA06EC">
      <w:pPr>
        <w:spacing w:after="0"/>
        <w:ind w:firstLine="284"/>
        <w:rPr>
          <w:rFonts w:cs="Times New Roman"/>
          <w:szCs w:val="28"/>
        </w:rPr>
      </w:pPr>
      <w:r w:rsidRPr="00E91D91">
        <w:rPr>
          <w:rFonts w:cs="Times New Roman"/>
          <w:szCs w:val="28"/>
        </w:rPr>
        <w:t>- Đề xuất được phương án thiết kế và làm hộp quà dạng hình hộp chữ nhật, hình lập phương theo yêu cầu cho trước.</w:t>
      </w:r>
    </w:p>
    <w:p w14:paraId="3CCCFE3D" w14:textId="77777777" w:rsidR="00CA06EC" w:rsidRPr="00E91D91" w:rsidRDefault="00CA06EC" w:rsidP="00CA06EC">
      <w:pPr>
        <w:spacing w:after="0"/>
        <w:rPr>
          <w:rFonts w:cs="Times New Roman"/>
          <w:b/>
          <w:bCs/>
          <w:szCs w:val="28"/>
        </w:rPr>
      </w:pPr>
      <w:r w:rsidRPr="00E91D91">
        <w:rPr>
          <w:rFonts w:cs="Times New Roman"/>
          <w:b/>
          <w:bCs/>
          <w:szCs w:val="28"/>
        </w:rPr>
        <w:t>b. Nội dung hoạt động</w:t>
      </w:r>
    </w:p>
    <w:p w14:paraId="1F422C06" w14:textId="77777777" w:rsidR="00CA06EC" w:rsidRPr="00E91D91" w:rsidRDefault="00CA06EC" w:rsidP="00CA06EC">
      <w:pPr>
        <w:spacing w:after="0"/>
        <w:ind w:firstLine="284"/>
        <w:rPr>
          <w:rFonts w:cs="Times New Roman"/>
          <w:szCs w:val="28"/>
        </w:rPr>
      </w:pPr>
      <w:r w:rsidRPr="00E91D91">
        <w:rPr>
          <w:rFonts w:cs="Times New Roman"/>
          <w:szCs w:val="28"/>
        </w:rPr>
        <w:t>- Học sinh nghiên cứu sách giáo khoa và tài liệu tham khảo về các kiến thức trọng tâm sau:</w:t>
      </w:r>
    </w:p>
    <w:p w14:paraId="489FAF0E" w14:textId="77777777" w:rsidR="00CA06EC" w:rsidRPr="00E91D91" w:rsidRDefault="00CA06EC" w:rsidP="00CA06EC">
      <w:pPr>
        <w:spacing w:after="0"/>
        <w:rPr>
          <w:rFonts w:cs="Times New Roman"/>
          <w:i/>
          <w:iCs/>
          <w:szCs w:val="28"/>
        </w:rPr>
      </w:pPr>
      <w:r w:rsidRPr="00E91D91">
        <w:rPr>
          <w:rFonts w:cs="Times New Roman"/>
          <w:i/>
          <w:iCs/>
          <w:szCs w:val="28"/>
        </w:rPr>
        <w:t>+ Công thức tính diện tích xung quanh hình hộp chữ nhật, hình lập phương.</w:t>
      </w:r>
    </w:p>
    <w:p w14:paraId="310B93DD" w14:textId="77777777" w:rsidR="00CA06EC" w:rsidRPr="00E91D91" w:rsidRDefault="00CA06EC" w:rsidP="00CA06EC">
      <w:pPr>
        <w:spacing w:after="0"/>
        <w:rPr>
          <w:rFonts w:cs="Times New Roman"/>
          <w:i/>
          <w:iCs/>
          <w:szCs w:val="28"/>
        </w:rPr>
      </w:pPr>
      <w:r w:rsidRPr="00E91D91">
        <w:rPr>
          <w:rFonts w:cs="Times New Roman"/>
          <w:i/>
          <w:iCs/>
          <w:szCs w:val="28"/>
        </w:rPr>
        <w:t>+ Công thức tính diện tích toàn phần của hình hộp chữ nhật, hình lập phương.</w:t>
      </w:r>
    </w:p>
    <w:p w14:paraId="24344EB8" w14:textId="77777777" w:rsidR="00CA06EC" w:rsidRPr="00E91D91" w:rsidRDefault="00CA06EC" w:rsidP="00CA06EC">
      <w:pPr>
        <w:spacing w:after="0"/>
        <w:ind w:firstLine="284"/>
        <w:rPr>
          <w:rFonts w:cs="Times New Roman"/>
          <w:szCs w:val="28"/>
        </w:rPr>
      </w:pPr>
      <w:r w:rsidRPr="00E91D91">
        <w:rPr>
          <w:rFonts w:cs="Times New Roman"/>
          <w:szCs w:val="28"/>
        </w:rPr>
        <w:t>- Học sinh thảo luận về các thiết kế tối ưu của hộp quà và đưa ra giải pháp có căn cứ.</w:t>
      </w:r>
    </w:p>
    <w:p w14:paraId="05BC9CA0" w14:textId="77777777" w:rsidR="00CA06EC" w:rsidRPr="00E91D91" w:rsidRDefault="00CA06EC" w:rsidP="00CA06EC">
      <w:pPr>
        <w:spacing w:after="0"/>
        <w:rPr>
          <w:rFonts w:cs="Times New Roman"/>
          <w:i/>
          <w:iCs/>
          <w:szCs w:val="28"/>
        </w:rPr>
      </w:pPr>
      <w:r w:rsidRPr="00E91D91">
        <w:rPr>
          <w:rFonts w:cs="Times New Roman"/>
          <w:i/>
          <w:iCs/>
          <w:szCs w:val="28"/>
        </w:rPr>
        <w:t>(</w:t>
      </w:r>
      <w:r w:rsidRPr="00E91D91">
        <w:rPr>
          <w:rFonts w:cs="Times New Roman"/>
          <w:b/>
          <w:bCs/>
          <w:i/>
          <w:iCs/>
          <w:szCs w:val="28"/>
        </w:rPr>
        <w:t>b1</w:t>
      </w:r>
      <w:r w:rsidRPr="00E91D91">
        <w:rPr>
          <w:rFonts w:cs="Times New Roman"/>
          <w:i/>
          <w:iCs/>
          <w:szCs w:val="28"/>
        </w:rPr>
        <w:t>) Nghiên cứu hộp quà dạng hình hộp chữ nhật, hình lập phương..</w:t>
      </w:r>
    </w:p>
    <w:p w14:paraId="2FD146F2" w14:textId="250F373F" w:rsidR="00CA06EC" w:rsidRDefault="00FE50D6" w:rsidP="00CA06EC">
      <w:pPr>
        <w:spacing w:after="0"/>
        <w:rPr>
          <w:i/>
          <w:iCs/>
          <w:szCs w:val="28"/>
        </w:rPr>
      </w:pPr>
      <w:r w:rsidRPr="00B43ACC">
        <w:rPr>
          <w:rFonts w:cs="Times New Roman"/>
          <w:noProof/>
          <w:szCs w:val="28"/>
          <w:lang w:val="en-US"/>
        </w:rPr>
        <w:drawing>
          <wp:anchor distT="0" distB="0" distL="114300" distR="114300" simplePos="0" relativeHeight="251665408" behindDoc="0" locked="0" layoutInCell="1" allowOverlap="1" wp14:anchorId="3FFB8E77" wp14:editId="28DF6575">
            <wp:simplePos x="0" y="0"/>
            <wp:positionH relativeFrom="column">
              <wp:posOffset>961390</wp:posOffset>
            </wp:positionH>
            <wp:positionV relativeFrom="paragraph">
              <wp:posOffset>1905</wp:posOffset>
            </wp:positionV>
            <wp:extent cx="1650365" cy="1729105"/>
            <wp:effectExtent l="0" t="0" r="6985" b="4445"/>
            <wp:wrapSquare wrapText="bothSides"/>
            <wp:docPr id="149446550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l="13474" t="15269" r="18562" b="13173"/>
                    <a:stretch>
                      <a:fillRect/>
                    </a:stretch>
                  </pic:blipFill>
                  <pic:spPr bwMode="auto">
                    <a:xfrm>
                      <a:off x="0" y="0"/>
                      <a:ext cx="1650365" cy="1729105"/>
                    </a:xfrm>
                    <a:prstGeom prst="rect">
                      <a:avLst/>
                    </a:prstGeom>
                    <a:noFill/>
                    <a:ln>
                      <a:noFill/>
                    </a:ln>
                  </pic:spPr>
                </pic:pic>
              </a:graphicData>
            </a:graphic>
          </wp:anchor>
        </w:drawing>
      </w:r>
      <w:r w:rsidRPr="00B43ACC">
        <w:rPr>
          <w:rFonts w:cs="Times New Roman"/>
          <w:noProof/>
          <w:szCs w:val="28"/>
          <w:lang w:val="en-US"/>
        </w:rPr>
        <w:drawing>
          <wp:anchor distT="0" distB="0" distL="114300" distR="114300" simplePos="0" relativeHeight="251666432" behindDoc="0" locked="0" layoutInCell="1" allowOverlap="1" wp14:anchorId="6B75FEF7" wp14:editId="66CD4808">
            <wp:simplePos x="0" y="0"/>
            <wp:positionH relativeFrom="column">
              <wp:posOffset>4057650</wp:posOffset>
            </wp:positionH>
            <wp:positionV relativeFrom="paragraph">
              <wp:posOffset>52070</wp:posOffset>
            </wp:positionV>
            <wp:extent cx="1674495" cy="1663700"/>
            <wp:effectExtent l="0" t="0" r="1905" b="0"/>
            <wp:wrapSquare wrapText="bothSides"/>
            <wp:docPr id="12649861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6" cstate="print">
                      <a:extLst>
                        <a:ext uri="{28A0092B-C50C-407E-A947-70E740481C1C}">
                          <a14:useLocalDpi xmlns:a14="http://schemas.microsoft.com/office/drawing/2010/main" val="0"/>
                        </a:ext>
                      </a:extLst>
                    </a:blip>
                    <a:srcRect l="16170" t="18533" r="51030" b="16701"/>
                    <a:stretch>
                      <a:fillRect/>
                    </a:stretch>
                  </pic:blipFill>
                  <pic:spPr bwMode="auto">
                    <a:xfrm>
                      <a:off x="0" y="0"/>
                      <a:ext cx="1674495" cy="16637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A9B7AD3" w14:textId="699BBA70" w:rsidR="00CA06EC" w:rsidRDefault="00CA06EC" w:rsidP="00CA06EC">
      <w:pPr>
        <w:spacing w:after="0"/>
        <w:rPr>
          <w:i/>
          <w:iCs/>
          <w:szCs w:val="28"/>
        </w:rPr>
      </w:pPr>
    </w:p>
    <w:p w14:paraId="09C39A04" w14:textId="77777777" w:rsidR="00CA06EC" w:rsidRDefault="00CA06EC" w:rsidP="00CA06EC">
      <w:pPr>
        <w:spacing w:after="0"/>
        <w:rPr>
          <w:i/>
          <w:iCs/>
          <w:szCs w:val="28"/>
        </w:rPr>
      </w:pPr>
    </w:p>
    <w:p w14:paraId="2FF8491F" w14:textId="77777777" w:rsidR="00CA06EC" w:rsidRDefault="00CA06EC" w:rsidP="00CA06EC">
      <w:pPr>
        <w:spacing w:after="0"/>
        <w:rPr>
          <w:i/>
          <w:iCs/>
          <w:szCs w:val="28"/>
        </w:rPr>
      </w:pPr>
    </w:p>
    <w:p w14:paraId="6319F08B" w14:textId="77777777" w:rsidR="00CA06EC" w:rsidRDefault="00CA06EC" w:rsidP="00CA06EC">
      <w:pPr>
        <w:spacing w:after="0"/>
        <w:rPr>
          <w:i/>
          <w:iCs/>
          <w:szCs w:val="28"/>
        </w:rPr>
      </w:pPr>
    </w:p>
    <w:p w14:paraId="752DECDE" w14:textId="77777777" w:rsidR="00CA06EC" w:rsidRDefault="00CA06EC" w:rsidP="00CA06EC">
      <w:pPr>
        <w:spacing w:after="0"/>
        <w:rPr>
          <w:i/>
          <w:iCs/>
          <w:szCs w:val="28"/>
        </w:rPr>
      </w:pPr>
    </w:p>
    <w:p w14:paraId="7DE501D2" w14:textId="77777777" w:rsidR="00CA06EC" w:rsidRDefault="00CA06EC" w:rsidP="00CA06EC">
      <w:pPr>
        <w:spacing w:after="0"/>
        <w:rPr>
          <w:i/>
          <w:iCs/>
          <w:szCs w:val="28"/>
        </w:rPr>
      </w:pPr>
    </w:p>
    <w:p w14:paraId="1BAE8611" w14:textId="77777777" w:rsidR="00FE50D6" w:rsidRDefault="00FE50D6" w:rsidP="00CA06EC">
      <w:pPr>
        <w:spacing w:after="0"/>
        <w:rPr>
          <w:b/>
          <w:bCs/>
          <w:i/>
          <w:iCs/>
          <w:szCs w:val="28"/>
          <w:lang w:val="en-US"/>
        </w:rPr>
      </w:pPr>
    </w:p>
    <w:p w14:paraId="5583DB2F" w14:textId="53C730F8" w:rsidR="00CA06EC" w:rsidRPr="00B43ACC" w:rsidRDefault="00CA06EC" w:rsidP="00CA06EC">
      <w:pPr>
        <w:spacing w:after="0"/>
        <w:rPr>
          <w:i/>
          <w:iCs/>
          <w:szCs w:val="28"/>
        </w:rPr>
      </w:pPr>
      <w:r w:rsidRPr="00B43ACC">
        <w:rPr>
          <w:b/>
          <w:bCs/>
          <w:i/>
          <w:iCs/>
          <w:szCs w:val="28"/>
        </w:rPr>
        <w:t xml:space="preserve"> (b2</w:t>
      </w:r>
      <w:r w:rsidRPr="00B43ACC">
        <w:rPr>
          <w:i/>
          <w:iCs/>
          <w:szCs w:val="28"/>
        </w:rPr>
        <w:t>) Mở rộng thành bài toán (sẽ sử dụng để thiết kế hộp quà dạng hình hộp chữ nhật)</w:t>
      </w:r>
    </w:p>
    <w:p w14:paraId="3E7C8AB1" w14:textId="77777777" w:rsidR="00CA06EC" w:rsidRPr="00B43ACC" w:rsidRDefault="00CA06EC" w:rsidP="00CA06EC">
      <w:pPr>
        <w:spacing w:after="0"/>
        <w:rPr>
          <w:szCs w:val="28"/>
        </w:rPr>
      </w:pPr>
      <w:r w:rsidRPr="00B43ACC">
        <w:rPr>
          <w:i/>
          <w:iCs/>
          <w:szCs w:val="28"/>
        </w:rPr>
        <w:t xml:space="preserve"> </w:t>
      </w:r>
      <w:r w:rsidRPr="00B43ACC">
        <w:rPr>
          <w:szCs w:val="28"/>
        </w:rPr>
        <w:t>Tính diện tích xung quanh và diện tích toàn phần của hộp quà khi biết:</w:t>
      </w:r>
    </w:p>
    <w:p w14:paraId="4AE1825D" w14:textId="77777777" w:rsidR="00CA06EC" w:rsidRPr="00B43ACC" w:rsidRDefault="00CA06EC" w:rsidP="00CA06EC">
      <w:pPr>
        <w:spacing w:after="0"/>
        <w:ind w:firstLine="142"/>
        <w:rPr>
          <w:szCs w:val="28"/>
        </w:rPr>
      </w:pPr>
      <w:r w:rsidRPr="00B43ACC">
        <w:rPr>
          <w:szCs w:val="28"/>
        </w:rPr>
        <w:t xml:space="preserve">      + Kích thước đáy của hình hộp</w:t>
      </w:r>
    </w:p>
    <w:p w14:paraId="4853105D" w14:textId="77777777" w:rsidR="00CA06EC" w:rsidRPr="00B43ACC" w:rsidRDefault="00CA06EC" w:rsidP="00CA06EC">
      <w:pPr>
        <w:spacing w:after="0"/>
        <w:ind w:firstLine="142"/>
        <w:rPr>
          <w:szCs w:val="28"/>
        </w:rPr>
      </w:pPr>
      <w:r w:rsidRPr="00B43ACC">
        <w:rPr>
          <w:szCs w:val="28"/>
        </w:rPr>
        <w:t xml:space="preserve">      + Chiều cao của hình hộp</w:t>
      </w:r>
    </w:p>
    <w:p w14:paraId="35A78CD0" w14:textId="77777777" w:rsidR="00CA06EC" w:rsidRPr="00B43ACC" w:rsidRDefault="00CA06EC" w:rsidP="00CA06EC">
      <w:pPr>
        <w:spacing w:after="0"/>
        <w:rPr>
          <w:i/>
          <w:iCs/>
          <w:szCs w:val="28"/>
        </w:rPr>
      </w:pPr>
      <w:r w:rsidRPr="00B43ACC">
        <w:rPr>
          <w:i/>
          <w:iCs/>
          <w:szCs w:val="28"/>
        </w:rPr>
        <w:t>(</w:t>
      </w:r>
      <w:r w:rsidRPr="00B43ACC">
        <w:rPr>
          <w:b/>
          <w:bCs/>
          <w:i/>
          <w:iCs/>
          <w:szCs w:val="28"/>
        </w:rPr>
        <w:t>b3</w:t>
      </w:r>
      <w:r w:rsidRPr="00B43ACC">
        <w:rPr>
          <w:i/>
          <w:iCs/>
          <w:szCs w:val="28"/>
        </w:rPr>
        <w:t>) Từ kết quả trên, hãy vận dụng linh hoạt để đề xuất phương án thiết kế h</w:t>
      </w:r>
      <w:r>
        <w:rPr>
          <w:i/>
          <w:iCs/>
          <w:szCs w:val="28"/>
        </w:rPr>
        <w:t>ộ</w:t>
      </w:r>
      <w:r w:rsidRPr="00B43ACC">
        <w:rPr>
          <w:i/>
          <w:iCs/>
          <w:szCs w:val="28"/>
        </w:rPr>
        <w:t>p quà dạng hình hộp chữ nhật</w:t>
      </w:r>
    </w:p>
    <w:p w14:paraId="77D1D6E9" w14:textId="77777777" w:rsidR="00CA06EC" w:rsidRPr="00B43ACC" w:rsidRDefault="00CA06EC" w:rsidP="00CA06EC">
      <w:pPr>
        <w:spacing w:after="0"/>
        <w:rPr>
          <w:szCs w:val="28"/>
        </w:rPr>
      </w:pPr>
      <w:r w:rsidRPr="00B43ACC">
        <w:rPr>
          <w:szCs w:val="28"/>
        </w:rPr>
        <w:t>Gợi ý:</w:t>
      </w:r>
    </w:p>
    <w:p w14:paraId="482E9032" w14:textId="77777777" w:rsidR="00CA06EC" w:rsidRPr="00B43ACC" w:rsidRDefault="00CA06EC" w:rsidP="00CA06EC">
      <w:pPr>
        <w:spacing w:after="0"/>
        <w:ind w:firstLine="567"/>
        <w:rPr>
          <w:szCs w:val="28"/>
        </w:rPr>
      </w:pPr>
      <w:r w:rsidRPr="00B43ACC">
        <w:rPr>
          <w:szCs w:val="28"/>
        </w:rPr>
        <w:t xml:space="preserve">+ Hộp quà có kích thức đáy là bao nhiêu (sao cho phù hợp với món quà)? </w:t>
      </w:r>
    </w:p>
    <w:p w14:paraId="3D5EA934" w14:textId="77777777" w:rsidR="00CA06EC" w:rsidRPr="00B43ACC" w:rsidRDefault="00CA06EC" w:rsidP="00CA06EC">
      <w:pPr>
        <w:spacing w:after="0"/>
        <w:ind w:firstLine="567"/>
        <w:rPr>
          <w:szCs w:val="28"/>
        </w:rPr>
      </w:pPr>
      <w:r w:rsidRPr="00B43ACC">
        <w:rPr>
          <w:szCs w:val="28"/>
        </w:rPr>
        <w:t>+ Chiều cao của hộp quà  (sao cho vừa kích với món quà)?</w:t>
      </w:r>
    </w:p>
    <w:p w14:paraId="738DFDF7" w14:textId="77777777" w:rsidR="00CA06EC" w:rsidRPr="00B43ACC" w:rsidRDefault="00CA06EC" w:rsidP="00CA06EC">
      <w:pPr>
        <w:spacing w:after="0"/>
        <w:ind w:firstLine="567"/>
        <w:rPr>
          <w:rFonts w:cs="Times New Roman"/>
          <w:szCs w:val="28"/>
        </w:rPr>
      </w:pPr>
      <w:r w:rsidRPr="00B43ACC">
        <w:rPr>
          <w:rFonts w:cs="Times New Roman"/>
          <w:szCs w:val="28"/>
        </w:rPr>
        <w:t>+ Vật liệu cần chọn như thế nào để phù hợp với món quà và tiết kiệm chi phí?</w:t>
      </w:r>
    </w:p>
    <w:p w14:paraId="2954D0E9" w14:textId="77777777" w:rsidR="00CA06EC" w:rsidRPr="00B43ACC" w:rsidRDefault="00CA06EC" w:rsidP="00CA06EC">
      <w:pPr>
        <w:spacing w:after="0"/>
        <w:ind w:firstLine="567"/>
        <w:rPr>
          <w:rFonts w:cs="Times New Roman"/>
          <w:szCs w:val="28"/>
        </w:rPr>
      </w:pPr>
      <w:r w:rsidRPr="00B43ACC">
        <w:rPr>
          <w:rFonts w:cs="Times New Roman"/>
          <w:szCs w:val="28"/>
        </w:rPr>
        <w:t xml:space="preserve">+ Giải pháp để gắn kết cho hộp quà có tính thẩm mỹ cao phù hợp với các dịp tặng quà, đối tượng được nhận quà? (khâu/may/dán, trang trí, ….) </w:t>
      </w:r>
    </w:p>
    <w:p w14:paraId="35DF4EF1" w14:textId="77777777" w:rsidR="00CA06EC" w:rsidRPr="00B43ACC" w:rsidRDefault="00CA06EC" w:rsidP="00CA06EC">
      <w:pPr>
        <w:spacing w:after="0"/>
        <w:ind w:firstLine="567"/>
        <w:rPr>
          <w:rFonts w:cs="Times New Roman"/>
          <w:b/>
          <w:bCs/>
          <w:i/>
          <w:iCs/>
          <w:szCs w:val="28"/>
        </w:rPr>
      </w:pPr>
      <w:r w:rsidRPr="00B43ACC">
        <w:rPr>
          <w:szCs w:val="28"/>
        </w:rPr>
        <w:t>+ Những dụng cụ nào cần được sử dụng và sử dụng như thế nào? (kéo, keo dán, màu tô, dây kim tuyến,</w:t>
      </w:r>
      <w:r w:rsidRPr="00B43ACC">
        <w:rPr>
          <w:rFonts w:cs="Times New Roman"/>
          <w:szCs w:val="28"/>
        </w:rPr>
        <w:t xml:space="preserve"> giấy màu, bìa tái chế,  keo, tre, mây, nứa, lá cây </w:t>
      </w:r>
      <w:r w:rsidRPr="00B43ACC">
        <w:rPr>
          <w:szCs w:val="28"/>
        </w:rPr>
        <w:t>…)</w:t>
      </w:r>
    </w:p>
    <w:p w14:paraId="52E4344A" w14:textId="77777777" w:rsidR="00CA06EC" w:rsidRPr="00B43ACC" w:rsidRDefault="00CA06EC" w:rsidP="00CA06EC">
      <w:pPr>
        <w:spacing w:after="0"/>
        <w:ind w:firstLine="426"/>
        <w:rPr>
          <w:rFonts w:cs="Times New Roman"/>
          <w:b/>
          <w:bCs/>
          <w:i/>
          <w:iCs/>
          <w:szCs w:val="28"/>
        </w:rPr>
      </w:pPr>
      <w:r w:rsidRPr="00B43ACC">
        <w:rPr>
          <w:rFonts w:cs="Times New Roman"/>
          <w:b/>
          <w:bCs/>
          <w:i/>
          <w:iCs/>
          <w:szCs w:val="28"/>
        </w:rPr>
        <w:t>c. Sản phẩm học tập</w:t>
      </w:r>
    </w:p>
    <w:p w14:paraId="17B6D254" w14:textId="77777777" w:rsidR="00CA06EC" w:rsidRPr="00B43ACC" w:rsidRDefault="00CA06EC" w:rsidP="00CA06EC">
      <w:pPr>
        <w:spacing w:after="0"/>
        <w:ind w:firstLine="284"/>
        <w:rPr>
          <w:szCs w:val="28"/>
        </w:rPr>
      </w:pPr>
      <w:r w:rsidRPr="00B43ACC">
        <w:rPr>
          <w:szCs w:val="28"/>
        </w:rPr>
        <w:t>- Học sinh ghi nhận các kiến thức cơ bản:</w:t>
      </w:r>
    </w:p>
    <w:p w14:paraId="5BAF9304" w14:textId="77777777" w:rsidR="00CA06EC" w:rsidRPr="00B43ACC" w:rsidRDefault="00CA06EC" w:rsidP="00CA06EC">
      <w:pPr>
        <w:spacing w:after="0"/>
        <w:ind w:left="60"/>
        <w:rPr>
          <w:szCs w:val="28"/>
        </w:rPr>
      </w:pPr>
      <w:r w:rsidRPr="00B43ACC">
        <w:rPr>
          <w:noProof/>
          <w:szCs w:val="28"/>
          <w:lang w:val="en-US"/>
        </w:rPr>
        <w:lastRenderedPageBreak/>
        <mc:AlternateContent>
          <mc:Choice Requires="wps">
            <w:drawing>
              <wp:inline distT="0" distB="0" distL="0" distR="0" wp14:anchorId="642987E7" wp14:editId="284F83BC">
                <wp:extent cx="6059170" cy="1578610"/>
                <wp:effectExtent l="0" t="0" r="17780" b="21590"/>
                <wp:docPr id="673642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59170" cy="1578610"/>
                        </a:xfrm>
                        <a:prstGeom prst="rect">
                          <a:avLst/>
                        </a:prstGeom>
                        <a:solidFill>
                          <a:sysClr val="window" lastClr="FFFFFF"/>
                        </a:solidFill>
                        <a:ln w="12700" cap="flat" cmpd="sng" algn="ctr">
                          <a:solidFill>
                            <a:sysClr val="windowText" lastClr="000000"/>
                          </a:solidFill>
                          <a:prstDash val="dash"/>
                          <a:miter lim="800000"/>
                        </a:ln>
                        <a:effectLst/>
                      </wps:spPr>
                      <wps:txbx>
                        <w:txbxContent>
                          <w:p w14:paraId="6EBCF501" w14:textId="77777777" w:rsidR="002741B1" w:rsidRPr="006E531B" w:rsidRDefault="002741B1" w:rsidP="00CA06EC">
                            <w:pPr>
                              <w:rPr>
                                <w:i/>
                                <w:iCs/>
                                <w:sz w:val="26"/>
                                <w:szCs w:val="26"/>
                              </w:rPr>
                            </w:pPr>
                            <w:r w:rsidRPr="006E531B">
                              <w:rPr>
                                <w:i/>
                                <w:iCs/>
                                <w:sz w:val="26"/>
                                <w:szCs w:val="26"/>
                              </w:rPr>
                              <w:t>Công thức tính diện tích xung quanh hình</w:t>
                            </w:r>
                            <w:r>
                              <w:rPr>
                                <w:i/>
                                <w:iCs/>
                                <w:sz w:val="26"/>
                                <w:szCs w:val="26"/>
                              </w:rPr>
                              <w:t xml:space="preserve"> hộp chữ nhật S = 2(a+b).c</w:t>
                            </w:r>
                          </w:p>
                          <w:p w14:paraId="62101BCD" w14:textId="77777777" w:rsidR="002741B1" w:rsidRDefault="002741B1" w:rsidP="00CA06EC">
                            <w:pPr>
                              <w:rPr>
                                <w:i/>
                                <w:iCs/>
                                <w:sz w:val="26"/>
                                <w:szCs w:val="26"/>
                              </w:rPr>
                            </w:pPr>
                            <w:r w:rsidRPr="006E531B">
                              <w:rPr>
                                <w:i/>
                                <w:iCs/>
                                <w:sz w:val="26"/>
                                <w:szCs w:val="26"/>
                              </w:rPr>
                              <w:t xml:space="preserve">Trong đó: </w:t>
                            </w:r>
                            <w:r>
                              <w:rPr>
                                <w:i/>
                                <w:iCs/>
                                <w:sz w:val="26"/>
                                <w:szCs w:val="26"/>
                              </w:rPr>
                              <w:t>a, b là kích thước đáy, c là chiều cao của hình hộp chữ nhật</w:t>
                            </w:r>
                          </w:p>
                          <w:p w14:paraId="1F076BCE" w14:textId="77777777" w:rsidR="002741B1" w:rsidRPr="00E643F5" w:rsidRDefault="002741B1" w:rsidP="00CA06EC">
                            <w:pPr>
                              <w:rPr>
                                <w:i/>
                                <w:iCs/>
                                <w:sz w:val="26"/>
                                <w:szCs w:val="26"/>
                                <w:vertAlign w:val="subscript"/>
                              </w:rPr>
                            </w:pPr>
                            <w:r w:rsidRPr="006E531B">
                              <w:rPr>
                                <w:i/>
                                <w:iCs/>
                                <w:sz w:val="26"/>
                                <w:szCs w:val="26"/>
                              </w:rPr>
                              <w:t xml:space="preserve">Công thức tính diện tích </w:t>
                            </w:r>
                            <w:r>
                              <w:rPr>
                                <w:i/>
                                <w:iCs/>
                                <w:sz w:val="26"/>
                                <w:szCs w:val="26"/>
                              </w:rPr>
                              <w:t>toàn phần</w:t>
                            </w:r>
                            <w:r w:rsidRPr="006E531B">
                              <w:rPr>
                                <w:i/>
                                <w:iCs/>
                                <w:sz w:val="26"/>
                                <w:szCs w:val="26"/>
                              </w:rPr>
                              <w:t xml:space="preserve"> hình</w:t>
                            </w:r>
                            <w:r>
                              <w:rPr>
                                <w:i/>
                                <w:iCs/>
                                <w:sz w:val="26"/>
                                <w:szCs w:val="26"/>
                              </w:rPr>
                              <w:t xml:space="preserve"> hộp chữ nhật S = 2(a+b).c + 2 S</w:t>
                            </w:r>
                            <w:r>
                              <w:rPr>
                                <w:i/>
                                <w:iCs/>
                                <w:sz w:val="26"/>
                                <w:szCs w:val="26"/>
                                <w:vertAlign w:val="subscript"/>
                              </w:rPr>
                              <w:t>đáy</w:t>
                            </w:r>
                          </w:p>
                          <w:p w14:paraId="7ABF79A0" w14:textId="77777777" w:rsidR="002741B1" w:rsidRPr="006E531B" w:rsidRDefault="002741B1" w:rsidP="00CA06EC">
                            <w:pPr>
                              <w:rPr>
                                <w:i/>
                                <w:iCs/>
                                <w:sz w:val="26"/>
                                <w:szCs w:val="26"/>
                              </w:rPr>
                            </w:pPr>
                            <w:r w:rsidRPr="006E531B">
                              <w:rPr>
                                <w:i/>
                                <w:iCs/>
                                <w:sz w:val="26"/>
                                <w:szCs w:val="26"/>
                              </w:rPr>
                              <w:t xml:space="preserve">Trong đó: </w:t>
                            </w:r>
                            <w:r>
                              <w:rPr>
                                <w:i/>
                                <w:iCs/>
                                <w:sz w:val="26"/>
                                <w:szCs w:val="26"/>
                              </w:rPr>
                              <w:t>a, b là kích thước đáy, c là chiều cao, S</w:t>
                            </w:r>
                            <w:r>
                              <w:rPr>
                                <w:i/>
                                <w:iCs/>
                                <w:sz w:val="26"/>
                                <w:szCs w:val="26"/>
                                <w:vertAlign w:val="subscript"/>
                              </w:rPr>
                              <w:t>đáy</w:t>
                            </w:r>
                            <w:r>
                              <w:rPr>
                                <w:i/>
                                <w:iCs/>
                                <w:sz w:val="26"/>
                                <w:szCs w:val="26"/>
                              </w:rPr>
                              <w:t xml:space="preserve"> là diện tích đáy của hình hộp chữ nhật</w:t>
                            </w:r>
                          </w:p>
                          <w:p w14:paraId="1EA9ED62" w14:textId="77777777" w:rsidR="002741B1" w:rsidRPr="005424F5" w:rsidRDefault="002741B1" w:rsidP="00CA06EC">
                            <w:pPr>
                              <w:rPr>
                                <w:sz w:val="26"/>
                                <w:szCs w:val="26"/>
                              </w:rPr>
                            </w:pPr>
                            <w:r w:rsidRPr="005424F5">
                              <w:rPr>
                                <w:i/>
                                <w:iCs/>
                                <w:sz w:val="26"/>
                                <w:szCs w:val="26"/>
                              </w:rPr>
                              <w:b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42987E7" id="Text Box 2" o:spid="_x0000_s1028" type="#_x0000_t202" style="width:477.1pt;height:12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" fillcolor="window" strokecolor="windowText" strokeweight="1pt">
                <v:stroke dashstyle="dash"/>
                <v:path arrowok="t"/>
                <v:textbox>
                  <w:txbxContent>
                    <w:p w14:paraId="6EBCF501" w14:textId="77777777" w:rsidR="00CA06EC" w:rsidRPr="006E531B" w:rsidRDefault="00CA06EC" w:rsidP="00CA06EC">
                      <w:pPr>
                        <w:rPr>
                          <w:i/>
                          <w:iCs/>
                          <w:sz w:val="26"/>
                          <w:szCs w:val="26"/>
                        </w:rPr>
                      </w:pPr>
                      <w:r w:rsidRPr="006E531B">
                        <w:rPr>
                          <w:i/>
                          <w:iCs/>
                          <w:sz w:val="26"/>
                          <w:szCs w:val="26"/>
                        </w:rPr>
                        <w:t>Công thức tính diện tích xung quanh hình</w:t>
                      </w:r>
                      <w:r>
                        <w:rPr>
                          <w:i/>
                          <w:iCs/>
                          <w:sz w:val="26"/>
                          <w:szCs w:val="26"/>
                        </w:rPr>
                        <w:t xml:space="preserve"> hộp chữ nhật S = 2(a+b).c</w:t>
                      </w:r>
                    </w:p>
                    <w:p w14:paraId="62101BCD" w14:textId="77777777" w:rsidR="00CA06EC" w:rsidRDefault="00CA06EC" w:rsidP="00CA06EC">
                      <w:pPr>
                        <w:rPr>
                          <w:i/>
                          <w:iCs/>
                          <w:sz w:val="26"/>
                          <w:szCs w:val="26"/>
                        </w:rPr>
                      </w:pPr>
                      <w:r w:rsidRPr="006E531B">
                        <w:rPr>
                          <w:i/>
                          <w:iCs/>
                          <w:sz w:val="26"/>
                          <w:szCs w:val="26"/>
                        </w:rPr>
                        <w:t xml:space="preserve">Trong đó: </w:t>
                      </w:r>
                      <w:r>
                        <w:rPr>
                          <w:i/>
                          <w:iCs/>
                          <w:sz w:val="26"/>
                          <w:szCs w:val="26"/>
                        </w:rPr>
                        <w:t>a, b là kích thước đáy, c là chiều cao của hình hộp chữ nhật</w:t>
                      </w:r>
                    </w:p>
                    <w:p w14:paraId="1F076BCE" w14:textId="77777777" w:rsidR="00CA06EC" w:rsidRPr="00E643F5" w:rsidRDefault="00CA06EC" w:rsidP="00CA06EC">
                      <w:pPr>
                        <w:rPr>
                          <w:i/>
                          <w:iCs/>
                          <w:sz w:val="26"/>
                          <w:szCs w:val="26"/>
                          <w:vertAlign w:val="subscript"/>
                        </w:rPr>
                      </w:pPr>
                      <w:r w:rsidRPr="006E531B">
                        <w:rPr>
                          <w:i/>
                          <w:iCs/>
                          <w:sz w:val="26"/>
                          <w:szCs w:val="26"/>
                        </w:rPr>
                        <w:t xml:space="preserve">Công thức tính diện tích </w:t>
                      </w:r>
                      <w:r>
                        <w:rPr>
                          <w:i/>
                          <w:iCs/>
                          <w:sz w:val="26"/>
                          <w:szCs w:val="26"/>
                        </w:rPr>
                        <w:t>toàn phần</w:t>
                      </w:r>
                      <w:r w:rsidRPr="006E531B">
                        <w:rPr>
                          <w:i/>
                          <w:iCs/>
                          <w:sz w:val="26"/>
                          <w:szCs w:val="26"/>
                        </w:rPr>
                        <w:t xml:space="preserve"> hình</w:t>
                      </w:r>
                      <w:r>
                        <w:rPr>
                          <w:i/>
                          <w:iCs/>
                          <w:sz w:val="26"/>
                          <w:szCs w:val="26"/>
                        </w:rPr>
                        <w:t xml:space="preserve"> hộp chữ nhật S = 2(a+b).c + 2 S</w:t>
                      </w:r>
                      <w:r>
                        <w:rPr>
                          <w:i/>
                          <w:iCs/>
                          <w:sz w:val="26"/>
                          <w:szCs w:val="26"/>
                          <w:vertAlign w:val="subscript"/>
                        </w:rPr>
                        <w:t>đáy</w:t>
                      </w:r>
                    </w:p>
                    <w:p w14:paraId="7ABF79A0" w14:textId="77777777" w:rsidR="00CA06EC" w:rsidRPr="006E531B" w:rsidRDefault="00CA06EC" w:rsidP="00CA06EC">
                      <w:pPr>
                        <w:rPr>
                          <w:i/>
                          <w:iCs/>
                          <w:sz w:val="26"/>
                          <w:szCs w:val="26"/>
                        </w:rPr>
                      </w:pPr>
                      <w:r w:rsidRPr="006E531B">
                        <w:rPr>
                          <w:i/>
                          <w:iCs/>
                          <w:sz w:val="26"/>
                          <w:szCs w:val="26"/>
                        </w:rPr>
                        <w:t xml:space="preserve">Trong đó: </w:t>
                      </w:r>
                      <w:r>
                        <w:rPr>
                          <w:i/>
                          <w:iCs/>
                          <w:sz w:val="26"/>
                          <w:szCs w:val="26"/>
                        </w:rPr>
                        <w:t>a, b là kích thước đáy, c là chiều cao, S</w:t>
                      </w:r>
                      <w:r>
                        <w:rPr>
                          <w:i/>
                          <w:iCs/>
                          <w:sz w:val="26"/>
                          <w:szCs w:val="26"/>
                          <w:vertAlign w:val="subscript"/>
                        </w:rPr>
                        <w:t>đáy</w:t>
                      </w:r>
                      <w:r>
                        <w:rPr>
                          <w:i/>
                          <w:iCs/>
                          <w:sz w:val="26"/>
                          <w:szCs w:val="26"/>
                        </w:rPr>
                        <w:t xml:space="preserve"> là diện tích đáy của hình hộp chữ nhật</w:t>
                      </w:r>
                    </w:p>
                    <w:p w14:paraId="1EA9ED62" w14:textId="77777777" w:rsidR="00CA06EC" w:rsidRPr="005424F5" w:rsidRDefault="00CA06EC" w:rsidP="00CA06EC">
                      <w:pPr>
                        <w:rPr>
                          <w:sz w:val="26"/>
                          <w:szCs w:val="26"/>
                        </w:rPr>
                      </w:pPr>
                      <w:r w:rsidRPr="005424F5">
                        <w:rPr>
                          <w:i/>
                          <w:iCs/>
                          <w:sz w:val="26"/>
                          <w:szCs w:val="26"/>
                        </w:rPr>
                        <w:br/>
                        <w:t xml:space="preserve">                                  </w:t>
                      </w:r>
                    </w:p>
                  </w:txbxContent>
                </v:textbox>
                <w10:anchorlock/>
              </v:shape>
            </w:pict>
          </mc:Fallback>
        </mc:AlternateContent>
      </w:r>
    </w:p>
    <w:p w14:paraId="79A7EAA0" w14:textId="77777777" w:rsidR="00CA06EC" w:rsidRPr="00B43ACC" w:rsidRDefault="00CA06EC" w:rsidP="00CA06EC">
      <w:pPr>
        <w:ind w:left="60" w:firstLine="224"/>
        <w:rPr>
          <w:szCs w:val="28"/>
        </w:rPr>
      </w:pPr>
      <w:r w:rsidRPr="00B43ACC">
        <w:rPr>
          <w:szCs w:val="28"/>
        </w:rPr>
        <w:t>- Học sinh đề xuất phương án thiết kế hộp quà  (b3)</w:t>
      </w:r>
    </w:p>
    <w:p w14:paraId="39E0E4BA" w14:textId="77777777" w:rsidR="00CA06EC" w:rsidRPr="00B43ACC" w:rsidRDefault="00CA06EC" w:rsidP="00CA06EC">
      <w:pPr>
        <w:ind w:left="60" w:firstLine="224"/>
        <w:rPr>
          <w:szCs w:val="28"/>
        </w:rPr>
      </w:pPr>
      <w:r w:rsidRPr="00B43ACC">
        <w:rPr>
          <w:szCs w:val="28"/>
        </w:rPr>
        <w:t>- Giải pháp thiết kế hộp quà:</w:t>
      </w:r>
    </w:p>
    <w:p w14:paraId="03B37CEE" w14:textId="77777777" w:rsidR="00CA06EC" w:rsidRPr="00B43ACC" w:rsidRDefault="00CA06EC" w:rsidP="00CA06EC">
      <w:pPr>
        <w:spacing w:after="0"/>
        <w:ind w:left="60" w:firstLine="507"/>
        <w:rPr>
          <w:szCs w:val="28"/>
        </w:rPr>
      </w:pPr>
      <w:r w:rsidRPr="00B43ACC">
        <w:rPr>
          <w:szCs w:val="28"/>
        </w:rPr>
        <w:t>+ Nón sinh nhật làm từ giấy roki, bìa giấy dễ gấp, trang trí đẹp, cố định khi gấp</w:t>
      </w:r>
    </w:p>
    <w:p w14:paraId="17CC6345" w14:textId="77777777" w:rsidR="00CA06EC" w:rsidRPr="00B43ACC" w:rsidRDefault="00CA06EC" w:rsidP="00CA06EC">
      <w:pPr>
        <w:spacing w:after="0"/>
        <w:ind w:left="60" w:firstLine="507"/>
        <w:rPr>
          <w:szCs w:val="28"/>
        </w:rPr>
      </w:pPr>
      <w:r w:rsidRPr="00B43ACC">
        <w:rPr>
          <w:szCs w:val="28"/>
        </w:rPr>
        <w:t>+ Hộp quà chắc chắn, an toàn, chịu lực tốt, chất liệu phù hợp</w:t>
      </w:r>
    </w:p>
    <w:p w14:paraId="1709195F" w14:textId="77777777" w:rsidR="00CA06EC" w:rsidRPr="00B43ACC" w:rsidRDefault="00CA06EC" w:rsidP="00CA06EC">
      <w:pPr>
        <w:spacing w:after="0"/>
        <w:ind w:left="60" w:firstLine="507"/>
        <w:rPr>
          <w:szCs w:val="28"/>
        </w:rPr>
      </w:pPr>
      <w:r w:rsidRPr="00B43ACC">
        <w:rPr>
          <w:szCs w:val="28"/>
        </w:rPr>
        <w:t xml:space="preserve">+ Nguyên liệu dễ tìm, tận dụng tốt vật liệu tái chế, thân thiện với môi trường, dễ phân hủy </w:t>
      </w:r>
    </w:p>
    <w:p w14:paraId="531F1A0B" w14:textId="77777777" w:rsidR="00CA06EC" w:rsidRPr="00B43ACC" w:rsidRDefault="00CA06EC" w:rsidP="00CA06EC">
      <w:pPr>
        <w:spacing w:after="0"/>
        <w:ind w:left="60" w:firstLine="507"/>
        <w:rPr>
          <w:szCs w:val="28"/>
        </w:rPr>
      </w:pPr>
      <w:r w:rsidRPr="00B43ACC">
        <w:rPr>
          <w:szCs w:val="28"/>
        </w:rPr>
        <w:t>+ Kích thước cơ bản: dài 10 - 20 cm, rộng 10 - 15 cm, cao 8 -15 cm</w:t>
      </w:r>
    </w:p>
    <w:p w14:paraId="6B36EB3D" w14:textId="77777777" w:rsidR="00CA06EC" w:rsidRPr="00B43ACC" w:rsidRDefault="00CA06EC" w:rsidP="00CA06EC">
      <w:pPr>
        <w:spacing w:after="0"/>
        <w:rPr>
          <w:rFonts w:cs="Times New Roman"/>
          <w:b/>
          <w:bCs/>
          <w:i/>
          <w:iCs/>
          <w:szCs w:val="28"/>
        </w:rPr>
      </w:pPr>
      <w:r w:rsidRPr="00B43ACC">
        <w:rPr>
          <w:rFonts w:cs="Times New Roman"/>
          <w:b/>
          <w:bCs/>
          <w:i/>
          <w:iCs/>
          <w:szCs w:val="28"/>
        </w:rPr>
        <w:t>d. Tổ chức thực hiện</w:t>
      </w:r>
    </w:p>
    <w:p w14:paraId="34EB7BCC" w14:textId="77777777" w:rsidR="00CA06EC" w:rsidRPr="00B43ACC" w:rsidRDefault="00CA06EC" w:rsidP="00CA06EC">
      <w:pPr>
        <w:spacing w:after="0"/>
        <w:rPr>
          <w:rFonts w:cs="Times New Roman"/>
          <w:b/>
          <w:bCs/>
          <w:szCs w:val="28"/>
        </w:rPr>
      </w:pPr>
      <w:r w:rsidRPr="00B43ACC">
        <w:rPr>
          <w:rFonts w:cs="Times New Roman"/>
          <w:b/>
          <w:bCs/>
          <w:szCs w:val="28"/>
        </w:rPr>
        <w:t>Bước 1: Giao nhiệm vụ học tập</w:t>
      </w:r>
    </w:p>
    <w:p w14:paraId="48F905AB" w14:textId="77777777" w:rsidR="00CA06EC" w:rsidRPr="00B43ACC" w:rsidRDefault="00CA06EC" w:rsidP="00CA06EC">
      <w:pPr>
        <w:spacing w:after="0"/>
        <w:ind w:firstLine="284"/>
        <w:rPr>
          <w:rFonts w:cs="Times New Roman"/>
          <w:szCs w:val="28"/>
        </w:rPr>
      </w:pPr>
      <w:r w:rsidRPr="00B43ACC">
        <w:rPr>
          <w:rFonts w:cs="Times New Roman"/>
          <w:szCs w:val="28"/>
        </w:rPr>
        <w:t>- Tiếp nối Hoạt động 1, giáo viên giao nhiệm vụ cho học sinh tự nghiên cứu kiến thức trọng tâm là hình hộp chữ nhật và hình lập phương; yêu cầu học sinh huy động kiến thức mới để giải quyết bài toán (</w:t>
      </w:r>
      <w:r w:rsidRPr="00B43ACC">
        <w:rPr>
          <w:rFonts w:cs="Times New Roman"/>
          <w:b/>
          <w:bCs/>
          <w:szCs w:val="28"/>
        </w:rPr>
        <w:t>b1</w:t>
      </w:r>
      <w:r w:rsidRPr="00B43ACC">
        <w:rPr>
          <w:rFonts w:cs="Times New Roman"/>
          <w:szCs w:val="28"/>
        </w:rPr>
        <w:t xml:space="preserve">), từ đó đề xuất phương án thiết kế hộp quà; </w:t>
      </w:r>
    </w:p>
    <w:p w14:paraId="145B52AE" w14:textId="77777777" w:rsidR="00CA06EC" w:rsidRPr="00B43ACC" w:rsidRDefault="00CA06EC" w:rsidP="00CA06EC">
      <w:pPr>
        <w:spacing w:after="0"/>
        <w:rPr>
          <w:rFonts w:cs="Times New Roman"/>
          <w:b/>
          <w:bCs/>
          <w:szCs w:val="28"/>
        </w:rPr>
      </w:pPr>
      <w:r w:rsidRPr="00B43ACC">
        <w:rPr>
          <w:rFonts w:cs="Times New Roman"/>
          <w:b/>
          <w:bCs/>
          <w:szCs w:val="28"/>
        </w:rPr>
        <w:t xml:space="preserve">Bước 2: Thực hiện nhiệm vụ: </w:t>
      </w:r>
    </w:p>
    <w:p w14:paraId="0E7FA3B9" w14:textId="77777777" w:rsidR="00CA06EC" w:rsidRPr="00B43ACC" w:rsidRDefault="00CA06EC" w:rsidP="00CA06EC">
      <w:pPr>
        <w:spacing w:after="0"/>
        <w:ind w:firstLine="284"/>
        <w:rPr>
          <w:rFonts w:cs="Times New Roman"/>
          <w:szCs w:val="28"/>
        </w:rPr>
      </w:pPr>
      <w:r w:rsidRPr="00B43ACC">
        <w:rPr>
          <w:rFonts w:cs="Times New Roman"/>
          <w:szCs w:val="28"/>
        </w:rPr>
        <w:t>- Học sinh làm việc cá nhân để tìm cách giải quyết bài toán toán học; trình bày lời giải bài toán đặt ra vào vở. Mỗi học sinh độc lập nghiên cứu các tiêu chí và đối chiếu với nội dung kiến thức, suy nghĩ về giải pháp và đề xuất. Giáo viên quan sát hỗ trợ, hướng dẫn học sinh giải quyết các bài toán mở rộng (</w:t>
      </w:r>
      <w:r w:rsidRPr="00B43ACC">
        <w:rPr>
          <w:rFonts w:cs="Times New Roman"/>
          <w:b/>
          <w:bCs/>
          <w:szCs w:val="28"/>
        </w:rPr>
        <w:t>b2</w:t>
      </w:r>
      <w:r w:rsidRPr="00B43ACC">
        <w:rPr>
          <w:rFonts w:cs="Times New Roman"/>
          <w:szCs w:val="28"/>
        </w:rPr>
        <w:t>) bằng cách vận dụng kiến thức mới khám phá và từ đó đề xuất giải pháp cho yêu cầu (</w:t>
      </w:r>
      <w:r w:rsidRPr="00B43ACC">
        <w:rPr>
          <w:rFonts w:cs="Times New Roman"/>
          <w:b/>
          <w:bCs/>
          <w:szCs w:val="28"/>
        </w:rPr>
        <w:t>b3</w:t>
      </w:r>
      <w:r w:rsidRPr="00B43ACC">
        <w:rPr>
          <w:rFonts w:cs="Times New Roman"/>
          <w:szCs w:val="28"/>
        </w:rPr>
        <w:t xml:space="preserve">); </w:t>
      </w:r>
    </w:p>
    <w:p w14:paraId="51B8A0C3" w14:textId="77777777" w:rsidR="00CA06EC" w:rsidRPr="00B43ACC" w:rsidRDefault="00CA06EC" w:rsidP="00CA06EC">
      <w:pPr>
        <w:spacing w:after="0"/>
        <w:rPr>
          <w:rFonts w:cs="Times New Roman"/>
          <w:b/>
          <w:bCs/>
          <w:szCs w:val="28"/>
        </w:rPr>
      </w:pPr>
      <w:r w:rsidRPr="00B43ACC">
        <w:rPr>
          <w:rFonts w:cs="Times New Roman"/>
          <w:b/>
          <w:bCs/>
          <w:szCs w:val="28"/>
        </w:rPr>
        <w:t xml:space="preserve">Bước 3: Báo cáo, thảo luận: </w:t>
      </w:r>
    </w:p>
    <w:p w14:paraId="32FC274A" w14:textId="77777777" w:rsidR="00CA06EC" w:rsidRPr="00B43ACC" w:rsidRDefault="00CA06EC" w:rsidP="00CA06EC">
      <w:pPr>
        <w:spacing w:after="0"/>
        <w:ind w:firstLine="284"/>
        <w:rPr>
          <w:rFonts w:cs="Times New Roman"/>
          <w:szCs w:val="28"/>
        </w:rPr>
      </w:pPr>
      <w:r w:rsidRPr="00B43ACC">
        <w:rPr>
          <w:rFonts w:cs="Times New Roman"/>
          <w:szCs w:val="28"/>
        </w:rPr>
        <w:t>- Từng học sinh trình bày đề xuất phương án để nhóm cùng thảo luận, thống nhất lựa chọn phương án phù hợp nhất với các tiêu chí của hộp quà.</w:t>
      </w:r>
    </w:p>
    <w:p w14:paraId="0E7C228B" w14:textId="77777777" w:rsidR="00CA06EC" w:rsidRPr="00B43ACC" w:rsidRDefault="00CA06EC" w:rsidP="00CA06EC">
      <w:pPr>
        <w:spacing w:after="0"/>
        <w:rPr>
          <w:rFonts w:cs="Times New Roman"/>
          <w:b/>
          <w:bCs/>
          <w:szCs w:val="28"/>
        </w:rPr>
      </w:pPr>
      <w:r w:rsidRPr="00B43ACC">
        <w:rPr>
          <w:rFonts w:cs="Times New Roman"/>
          <w:b/>
          <w:bCs/>
          <w:szCs w:val="28"/>
        </w:rPr>
        <w:t xml:space="preserve">Bước 4: Kết luận, nhận định: </w:t>
      </w:r>
    </w:p>
    <w:p w14:paraId="4B45EE1C" w14:textId="77777777" w:rsidR="00CA06EC" w:rsidRPr="00B43ACC" w:rsidRDefault="00CA06EC" w:rsidP="00CA06EC">
      <w:pPr>
        <w:spacing w:after="0"/>
        <w:ind w:firstLine="284"/>
        <w:rPr>
          <w:rFonts w:cs="Times New Roman"/>
          <w:szCs w:val="28"/>
        </w:rPr>
      </w:pPr>
      <w:r w:rsidRPr="00B43ACC">
        <w:rPr>
          <w:rFonts w:cs="Times New Roman"/>
          <w:szCs w:val="28"/>
        </w:rPr>
        <w:t>- Giáo viên quan sát, hỗ trợ học sinh khi cần thiết; nhận xét, đánh giá quá trình làm việc của học sinh, chính xác hoá những nội dung kiến thức trọng tâm và phân tích việc áp dụng kiến thức bài học để giải quyết bài toán; định hướng và giao nhiệm vụ thực hiện hoạt động tiếp theo.</w:t>
      </w:r>
    </w:p>
    <w:p w14:paraId="54CC8A2D" w14:textId="77777777" w:rsidR="00CA06EC" w:rsidRPr="00B43ACC" w:rsidRDefault="00CA06EC" w:rsidP="00CA06EC">
      <w:pPr>
        <w:spacing w:after="0"/>
        <w:rPr>
          <w:szCs w:val="28"/>
        </w:rPr>
      </w:pPr>
      <w:r w:rsidRPr="00B43ACC">
        <w:rPr>
          <w:b/>
          <w:color w:val="0070C0"/>
          <w:szCs w:val="28"/>
        </w:rPr>
        <w:t xml:space="preserve">Phương pháp đánh giá: </w:t>
      </w:r>
      <w:r w:rsidRPr="00B43ACC">
        <w:rPr>
          <w:szCs w:val="28"/>
        </w:rPr>
        <w:t xml:space="preserve">Giáo viên căn cứ vào kết quả làm việc các nhân và nhóm của học sinh, đặc biệt là nội dung ghi chép trong vở và bản thiết kế sản phẩm để đánh giá mức độ hiểu biết của học sinh về kiến thúc hình học liên quan đến hình hộp chữ nhật và </w:t>
      </w:r>
      <w:r w:rsidRPr="00B43ACC">
        <w:rPr>
          <w:szCs w:val="28"/>
        </w:rPr>
        <w:lastRenderedPageBreak/>
        <w:t>hình lập phương, khả năng vận dụng kiến thức để giải quyết bài toán thục tiễn, cũng như năng lực đề xuất giải pháp thiết kế hộp quà phù hợp với yêu cầu.</w:t>
      </w:r>
    </w:p>
    <w:p w14:paraId="45DDD0AA" w14:textId="77777777" w:rsidR="00CA06EC" w:rsidRPr="00B43ACC" w:rsidRDefault="00CA06EC" w:rsidP="00CA06EC">
      <w:pPr>
        <w:spacing w:after="0"/>
        <w:rPr>
          <w:rFonts w:cs="Times New Roman"/>
          <w:b/>
          <w:bCs/>
          <w:szCs w:val="28"/>
        </w:rPr>
      </w:pPr>
      <w:r w:rsidRPr="00B43ACC">
        <w:rPr>
          <w:rFonts w:cs="Times New Roman"/>
          <w:b/>
          <w:bCs/>
          <w:szCs w:val="28"/>
        </w:rPr>
        <w:t xml:space="preserve">3. Hoạt động 3: Lựa chọn giải pháp </w:t>
      </w:r>
    </w:p>
    <w:p w14:paraId="699AEE4F" w14:textId="77777777" w:rsidR="00CA06EC" w:rsidRPr="00B43ACC" w:rsidRDefault="00CA06EC" w:rsidP="00CA06EC">
      <w:pPr>
        <w:spacing w:after="0"/>
        <w:rPr>
          <w:rFonts w:cs="Times New Roman"/>
          <w:b/>
          <w:bCs/>
          <w:szCs w:val="28"/>
        </w:rPr>
      </w:pPr>
      <w:r w:rsidRPr="00B43ACC">
        <w:rPr>
          <w:rFonts w:cs="Times New Roman"/>
          <w:b/>
          <w:bCs/>
          <w:szCs w:val="28"/>
        </w:rPr>
        <w:t>a. Mục tiêu:</w:t>
      </w:r>
    </w:p>
    <w:p w14:paraId="77B543C2" w14:textId="77777777" w:rsidR="00CA06EC" w:rsidRPr="00B43ACC" w:rsidRDefault="00CA06EC" w:rsidP="00CA06EC">
      <w:pPr>
        <w:spacing w:after="0"/>
        <w:ind w:firstLine="284"/>
        <w:rPr>
          <w:rFonts w:cs="Times New Roman"/>
          <w:szCs w:val="28"/>
        </w:rPr>
      </w:pPr>
      <w:r w:rsidRPr="00B43ACC">
        <w:rPr>
          <w:rFonts w:cs="Times New Roman"/>
          <w:szCs w:val="28"/>
        </w:rPr>
        <w:t xml:space="preserve">- Trình bày, lắng nghe góp ý, phản biện, trả lời câu hỏi về bản thiết kế và phương án thi công hộp quà xanh. </w:t>
      </w:r>
    </w:p>
    <w:p w14:paraId="7FF55B5D" w14:textId="77777777" w:rsidR="00CA06EC" w:rsidRPr="00B43ACC" w:rsidRDefault="00CA06EC" w:rsidP="00CA06EC">
      <w:pPr>
        <w:spacing w:after="0"/>
        <w:ind w:firstLine="284"/>
        <w:rPr>
          <w:rFonts w:cs="Times New Roman"/>
          <w:szCs w:val="28"/>
        </w:rPr>
      </w:pPr>
      <w:r w:rsidRPr="00B43ACC">
        <w:rPr>
          <w:rFonts w:cs="Times New Roman"/>
          <w:szCs w:val="28"/>
        </w:rPr>
        <w:t>- Hệ thống hóa được kiến thức đã sử dụng trong thiết kế, thi công hộp quà xanh.</w:t>
      </w:r>
    </w:p>
    <w:p w14:paraId="02BF0297" w14:textId="77777777" w:rsidR="00CA06EC" w:rsidRPr="00B43ACC" w:rsidRDefault="00CA06EC" w:rsidP="00CA06EC">
      <w:pPr>
        <w:spacing w:after="0"/>
        <w:ind w:firstLine="284"/>
        <w:rPr>
          <w:rFonts w:cs="Times New Roman"/>
          <w:szCs w:val="28"/>
        </w:rPr>
      </w:pPr>
      <w:r w:rsidRPr="00B43ACC">
        <w:rPr>
          <w:rFonts w:cs="Times New Roman"/>
          <w:szCs w:val="28"/>
        </w:rPr>
        <w:t>- Điều chỉnh, hoàn thiện được phương án thiết kế và thi công hộp quà xanh.</w:t>
      </w:r>
    </w:p>
    <w:p w14:paraId="74D2FB72" w14:textId="77777777" w:rsidR="00CA06EC" w:rsidRPr="00B43ACC" w:rsidRDefault="00CA06EC" w:rsidP="00CA06EC">
      <w:pPr>
        <w:spacing w:after="0"/>
        <w:ind w:firstLine="284"/>
        <w:rPr>
          <w:rFonts w:cs="Times New Roman"/>
          <w:szCs w:val="28"/>
        </w:rPr>
      </w:pPr>
      <w:r w:rsidRPr="00B43ACC">
        <w:rPr>
          <w:rFonts w:cs="Times New Roman"/>
          <w:szCs w:val="28"/>
        </w:rPr>
        <w:t xml:space="preserve">- Lựa chọn được giải pháp khả thi để thiết kế hộp quà, trả lời câu hỏi về bản thiết kế và phương án thi công hộp quà xanh. </w:t>
      </w:r>
    </w:p>
    <w:p w14:paraId="5D054524" w14:textId="77777777" w:rsidR="00CA06EC" w:rsidRPr="00B43ACC" w:rsidRDefault="00CA06EC" w:rsidP="00CA06EC">
      <w:pPr>
        <w:spacing w:after="0"/>
        <w:rPr>
          <w:rFonts w:cs="Times New Roman"/>
          <w:b/>
          <w:bCs/>
          <w:szCs w:val="28"/>
        </w:rPr>
      </w:pPr>
      <w:r w:rsidRPr="00B43ACC">
        <w:rPr>
          <w:rFonts w:cs="Times New Roman"/>
          <w:b/>
          <w:bCs/>
          <w:szCs w:val="28"/>
        </w:rPr>
        <w:t>b. Nội dung hoạt động</w:t>
      </w:r>
    </w:p>
    <w:p w14:paraId="2E3A693F" w14:textId="77777777" w:rsidR="00CA06EC" w:rsidRPr="00B43ACC" w:rsidRDefault="00CA06EC" w:rsidP="00CA06EC">
      <w:pPr>
        <w:spacing w:after="0"/>
        <w:ind w:firstLine="284"/>
        <w:rPr>
          <w:rFonts w:cs="Times New Roman"/>
          <w:szCs w:val="28"/>
        </w:rPr>
      </w:pPr>
      <w:r w:rsidRPr="00B43ACC">
        <w:rPr>
          <w:rFonts w:cs="Times New Roman"/>
          <w:szCs w:val="28"/>
        </w:rPr>
        <w:t>- Học sinh trình bày, giải thích và bảo vệ bản thiết kế theo các tiêu chí đề ra.</w:t>
      </w:r>
    </w:p>
    <w:p w14:paraId="11E45055" w14:textId="77777777" w:rsidR="00CA06EC" w:rsidRPr="00B43ACC" w:rsidRDefault="00CA06EC" w:rsidP="00CA06EC">
      <w:pPr>
        <w:spacing w:after="0"/>
        <w:ind w:firstLine="284"/>
        <w:rPr>
          <w:rFonts w:cs="Times New Roman"/>
          <w:szCs w:val="28"/>
        </w:rPr>
      </w:pPr>
      <w:r w:rsidRPr="00B43ACC">
        <w:rPr>
          <w:rFonts w:cs="Times New Roman"/>
          <w:szCs w:val="28"/>
        </w:rPr>
        <w:t>Giải thích kích thước đã lựa chọn hộp quà xanh qua tính toán cụ thể.</w:t>
      </w:r>
    </w:p>
    <w:p w14:paraId="7EEA9A6D" w14:textId="77777777" w:rsidR="00CA06EC" w:rsidRPr="00B43ACC" w:rsidRDefault="00CA06EC" w:rsidP="00CA06EC">
      <w:pPr>
        <w:spacing w:after="0"/>
        <w:ind w:firstLine="284"/>
        <w:rPr>
          <w:rFonts w:cs="Times New Roman"/>
          <w:szCs w:val="28"/>
        </w:rPr>
      </w:pPr>
      <w:r w:rsidRPr="00B43ACC">
        <w:rPr>
          <w:rFonts w:cs="Times New Roman"/>
          <w:szCs w:val="28"/>
        </w:rPr>
        <w:t>- Thảo luận, đặt câu hỏi và phản biện các ý kiến về bản thiết kế; ghi lại các nhận xét, góp ý; tiếp thu và điều chỉnh bản thiết kế nếu cần.</w:t>
      </w:r>
    </w:p>
    <w:p w14:paraId="093347BB" w14:textId="77777777" w:rsidR="00CA06EC" w:rsidRPr="00B43ACC" w:rsidRDefault="00CA06EC" w:rsidP="00CA06EC">
      <w:pPr>
        <w:spacing w:after="0"/>
        <w:ind w:firstLine="284"/>
        <w:rPr>
          <w:rFonts w:cs="Times New Roman"/>
          <w:szCs w:val="28"/>
        </w:rPr>
      </w:pPr>
      <w:r w:rsidRPr="00B43ACC">
        <w:rPr>
          <w:rFonts w:cs="Times New Roman"/>
          <w:szCs w:val="28"/>
        </w:rPr>
        <w:t>- Thực hiện xây dựng bản vẽ thiết kế hộp quà xanh;</w:t>
      </w:r>
    </w:p>
    <w:p w14:paraId="0F53756D" w14:textId="77777777" w:rsidR="00CA06EC" w:rsidRPr="00B43ACC" w:rsidRDefault="00CA06EC" w:rsidP="00CA06EC">
      <w:pPr>
        <w:spacing w:after="0"/>
        <w:ind w:firstLine="284"/>
        <w:rPr>
          <w:rFonts w:cs="Times New Roman"/>
          <w:szCs w:val="28"/>
        </w:rPr>
      </w:pPr>
      <w:r w:rsidRPr="00B43ACC">
        <w:rPr>
          <w:rFonts w:cs="Times New Roman"/>
          <w:szCs w:val="28"/>
        </w:rPr>
        <w:t>- Chuẩn bị danh mục, số lượng nguyên vật liệu dự kiến để tiến hành chế tạo hộp quà xanh.</w:t>
      </w:r>
    </w:p>
    <w:p w14:paraId="0FCC9BAF" w14:textId="77777777" w:rsidR="00CA06EC" w:rsidRPr="00B43ACC" w:rsidRDefault="00CA06EC" w:rsidP="00CA06EC">
      <w:pPr>
        <w:spacing w:after="0"/>
        <w:ind w:firstLine="284"/>
        <w:rPr>
          <w:rFonts w:cs="Times New Roman"/>
          <w:szCs w:val="28"/>
        </w:rPr>
      </w:pPr>
      <w:r w:rsidRPr="00B43ACC">
        <w:rPr>
          <w:rFonts w:cs="Times New Roman"/>
          <w:szCs w:val="28"/>
        </w:rPr>
        <w:t>- Phân công công việc, lên kế hoạch chế tạo và thử nghiệm hộp quà xanh.</w:t>
      </w:r>
    </w:p>
    <w:p w14:paraId="377D4E2F" w14:textId="77777777" w:rsidR="00CA06EC" w:rsidRPr="00B43ACC" w:rsidRDefault="00CA06EC" w:rsidP="00CA06EC">
      <w:pPr>
        <w:spacing w:after="0"/>
        <w:rPr>
          <w:rFonts w:cs="Times New Roman"/>
          <w:b/>
          <w:bCs/>
          <w:szCs w:val="28"/>
        </w:rPr>
      </w:pPr>
      <w:r w:rsidRPr="00B43ACC">
        <w:rPr>
          <w:rFonts w:cs="Times New Roman"/>
          <w:b/>
          <w:bCs/>
          <w:szCs w:val="28"/>
        </w:rPr>
        <w:t>c. Sản phẩm học tập</w:t>
      </w:r>
    </w:p>
    <w:p w14:paraId="5D2D3119" w14:textId="77777777" w:rsidR="00CA06EC" w:rsidRPr="00B43ACC" w:rsidRDefault="00CA06EC" w:rsidP="00CA06EC">
      <w:pPr>
        <w:spacing w:after="0"/>
        <w:ind w:firstLine="284"/>
        <w:rPr>
          <w:rFonts w:cs="Times New Roman"/>
          <w:szCs w:val="28"/>
        </w:rPr>
      </w:pPr>
      <w:r w:rsidRPr="00B43ACC">
        <w:rPr>
          <w:rFonts w:cs="Times New Roman"/>
          <w:szCs w:val="28"/>
        </w:rPr>
        <w:t xml:space="preserve"> Phương án làm hộp quà xanh: Hộp quà xanh có 6 mặt đều là hình chữ nhật, nên chọn các mặt là hình chữ nhật theo tỉ lệ vàng trong phạm vi kích thước giáo viên quy định.</w:t>
      </w:r>
    </w:p>
    <w:p w14:paraId="29C1659F" w14:textId="77777777" w:rsidR="00CA06EC" w:rsidRPr="00B43ACC" w:rsidRDefault="00CA06EC" w:rsidP="00CA06EC">
      <w:pPr>
        <w:spacing w:after="0"/>
        <w:rPr>
          <w:rFonts w:cs="Times New Roman"/>
          <w:szCs w:val="28"/>
        </w:rPr>
      </w:pPr>
      <w:r w:rsidRPr="00B43ACC">
        <w:rPr>
          <w:rFonts w:cs="Times New Roman"/>
          <w:szCs w:val="28"/>
        </w:rPr>
        <w:t>* Về hình dáng và kích thước:</w:t>
      </w:r>
    </w:p>
    <w:p w14:paraId="7B6460EC" w14:textId="77777777" w:rsidR="00CA06EC" w:rsidRPr="00B43ACC" w:rsidRDefault="00CA06EC" w:rsidP="00CA06EC">
      <w:pPr>
        <w:spacing w:after="0"/>
        <w:ind w:firstLine="284"/>
        <w:rPr>
          <w:rFonts w:cs="Times New Roman"/>
          <w:szCs w:val="28"/>
        </w:rPr>
      </w:pPr>
      <w:r w:rsidRPr="00B43ACC">
        <w:rPr>
          <w:rFonts w:cs="Times New Roman"/>
          <w:szCs w:val="28"/>
        </w:rPr>
        <w:t>- Kích thước phù hợp với món quà (dài 15–20 cm, rộng 10–15 cm, cao 8–12 cm).</w:t>
      </w:r>
    </w:p>
    <w:p w14:paraId="54E7279B" w14:textId="77777777" w:rsidR="00CA06EC" w:rsidRPr="00B43ACC" w:rsidRDefault="00CA06EC" w:rsidP="00CA06EC">
      <w:pPr>
        <w:spacing w:after="0"/>
        <w:ind w:firstLine="284"/>
        <w:rPr>
          <w:rFonts w:cs="Times New Roman"/>
          <w:szCs w:val="28"/>
        </w:rPr>
      </w:pPr>
      <w:r w:rsidRPr="00B43ACC">
        <w:rPr>
          <w:rFonts w:cs="Times New Roman"/>
          <w:szCs w:val="28"/>
        </w:rPr>
        <w:t>- Hình dạng cân đối, thuận tiện cho việc gói và trang trí.</w:t>
      </w:r>
    </w:p>
    <w:p w14:paraId="42E75879" w14:textId="77777777" w:rsidR="00CA06EC" w:rsidRPr="00B43ACC" w:rsidRDefault="00CA06EC" w:rsidP="00CA06EC">
      <w:pPr>
        <w:spacing w:after="0"/>
        <w:rPr>
          <w:rFonts w:cs="Times New Roman"/>
          <w:szCs w:val="28"/>
        </w:rPr>
      </w:pPr>
      <w:r w:rsidRPr="00B43ACC">
        <w:rPr>
          <w:rFonts w:cs="Times New Roman"/>
          <w:szCs w:val="28"/>
        </w:rPr>
        <w:t>* Về độ bền và chất liệu:</w:t>
      </w:r>
    </w:p>
    <w:p w14:paraId="4039FAC4" w14:textId="77777777" w:rsidR="00CA06EC" w:rsidRPr="00B43ACC" w:rsidRDefault="00CA06EC" w:rsidP="00CA06EC">
      <w:pPr>
        <w:spacing w:after="0"/>
        <w:ind w:firstLine="284"/>
        <w:rPr>
          <w:rFonts w:cs="Times New Roman"/>
          <w:szCs w:val="28"/>
        </w:rPr>
      </w:pPr>
      <w:r w:rsidRPr="00B43ACC">
        <w:rPr>
          <w:rFonts w:cs="Times New Roman"/>
          <w:szCs w:val="28"/>
        </w:rPr>
        <w:t>- Sử dụng bìa carton, giấy mỹ thuật hoặc nhựa tái chế cứng cáp.</w:t>
      </w:r>
    </w:p>
    <w:p w14:paraId="0B55FEC2" w14:textId="77777777" w:rsidR="00CA06EC" w:rsidRPr="00B43ACC" w:rsidRDefault="00CA06EC" w:rsidP="00CA06EC">
      <w:pPr>
        <w:spacing w:after="0"/>
        <w:ind w:firstLine="284"/>
        <w:rPr>
          <w:rFonts w:cs="Times New Roman"/>
          <w:szCs w:val="28"/>
        </w:rPr>
      </w:pPr>
      <w:r w:rsidRPr="00B43ACC">
        <w:rPr>
          <w:rFonts w:cs="Times New Roman"/>
          <w:szCs w:val="28"/>
        </w:rPr>
        <w:t>- Bảo vệ tốt sản phẩm bên trong, chịu va chạm nhẹ.</w:t>
      </w:r>
    </w:p>
    <w:p w14:paraId="7D1B0BE0" w14:textId="77777777" w:rsidR="00CA06EC" w:rsidRPr="00B43ACC" w:rsidRDefault="00CA06EC" w:rsidP="00CA06EC">
      <w:pPr>
        <w:spacing w:after="0"/>
        <w:ind w:firstLine="284"/>
        <w:rPr>
          <w:rFonts w:cs="Times New Roman"/>
          <w:szCs w:val="28"/>
        </w:rPr>
      </w:pPr>
      <w:r w:rsidRPr="00B43ACC">
        <w:rPr>
          <w:rFonts w:cs="Times New Roman"/>
          <w:szCs w:val="28"/>
        </w:rPr>
        <w:t>- Vật liệu an toàn, thân thiện môi trường.</w:t>
      </w:r>
    </w:p>
    <w:p w14:paraId="11A38172" w14:textId="77777777" w:rsidR="00CA06EC" w:rsidRPr="00B43ACC" w:rsidRDefault="00CA06EC" w:rsidP="00CA06EC">
      <w:pPr>
        <w:spacing w:after="0"/>
        <w:jc w:val="center"/>
        <w:rPr>
          <w:rFonts w:cs="Times New Roman"/>
          <w:b/>
          <w:bCs/>
          <w:szCs w:val="28"/>
        </w:rPr>
      </w:pPr>
      <w:r w:rsidRPr="00B43ACC">
        <w:rPr>
          <w:rFonts w:cs="Times New Roman"/>
          <w:b/>
          <w:bCs/>
          <w:szCs w:val="28"/>
        </w:rPr>
        <w:t>BẢN THIẾT KẾ HỘP QUÀ XANH</w:t>
      </w:r>
    </w:p>
    <w:p w14:paraId="48A9A9A3" w14:textId="77777777" w:rsidR="00CA06EC" w:rsidRPr="00B43ACC" w:rsidRDefault="00CA06EC" w:rsidP="00CA06EC">
      <w:pPr>
        <w:spacing w:after="0"/>
        <w:ind w:firstLine="284"/>
        <w:rPr>
          <w:rFonts w:cs="Times New Roman"/>
          <w:szCs w:val="28"/>
        </w:rPr>
      </w:pPr>
      <w:r w:rsidRPr="00B43ACC">
        <w:rPr>
          <w:rFonts w:cs="Times New Roman"/>
          <w:szCs w:val="28"/>
        </w:rPr>
        <w:t xml:space="preserve">- Hình dạng: Hình hộp chữ nhật (hoặc hình lập phương tùy theo món quà). - Kích thước phù hợp: </w:t>
      </w:r>
    </w:p>
    <w:p w14:paraId="2FDDA709" w14:textId="77777777" w:rsidR="00CA06EC" w:rsidRPr="00B43ACC" w:rsidRDefault="00CA06EC" w:rsidP="00CA06EC">
      <w:pPr>
        <w:spacing w:after="0"/>
        <w:ind w:firstLine="284"/>
        <w:rPr>
          <w:rFonts w:cs="Times New Roman"/>
          <w:szCs w:val="28"/>
        </w:rPr>
      </w:pPr>
      <w:r w:rsidRPr="00B43ACC">
        <w:rPr>
          <w:rFonts w:cs="Times New Roman"/>
          <w:szCs w:val="28"/>
        </w:rPr>
        <w:t xml:space="preserve">+ Dài: 15 cm </w:t>
      </w:r>
    </w:p>
    <w:p w14:paraId="655DCF6C" w14:textId="77777777" w:rsidR="00CA06EC" w:rsidRPr="00B43ACC" w:rsidRDefault="00CA06EC" w:rsidP="00CA06EC">
      <w:pPr>
        <w:spacing w:after="0"/>
        <w:ind w:firstLine="284"/>
        <w:rPr>
          <w:rFonts w:cs="Times New Roman"/>
          <w:szCs w:val="28"/>
        </w:rPr>
      </w:pPr>
      <w:r w:rsidRPr="00B43ACC">
        <w:rPr>
          <w:rFonts w:cs="Times New Roman"/>
          <w:szCs w:val="28"/>
        </w:rPr>
        <w:t xml:space="preserve">+ Rộng: 12 cm </w:t>
      </w:r>
    </w:p>
    <w:p w14:paraId="5AEB4331" w14:textId="77777777" w:rsidR="00CA06EC" w:rsidRPr="00B43ACC" w:rsidRDefault="00CA06EC" w:rsidP="00CA06EC">
      <w:pPr>
        <w:spacing w:after="0"/>
        <w:ind w:firstLine="284"/>
        <w:rPr>
          <w:rFonts w:cs="Times New Roman"/>
          <w:szCs w:val="28"/>
        </w:rPr>
      </w:pPr>
      <w:r w:rsidRPr="00B43ACC">
        <w:rPr>
          <w:rFonts w:cs="Times New Roman"/>
          <w:szCs w:val="28"/>
        </w:rPr>
        <w:t>+ Cao: 10 cm</w:t>
      </w:r>
    </w:p>
    <w:p w14:paraId="0E7D8A4B" w14:textId="77777777" w:rsidR="00CA06EC" w:rsidRPr="00B43ACC" w:rsidRDefault="00CA06EC" w:rsidP="00CA06EC">
      <w:pPr>
        <w:spacing w:after="0"/>
        <w:ind w:firstLine="284"/>
        <w:rPr>
          <w:rFonts w:cs="Times New Roman"/>
          <w:szCs w:val="28"/>
        </w:rPr>
      </w:pPr>
      <w:r w:rsidRPr="00B43ACC">
        <w:rPr>
          <w:rFonts w:cs="Times New Roman"/>
          <w:szCs w:val="28"/>
        </w:rPr>
        <w:t>+ Độ dày: 0,5 cm</w:t>
      </w:r>
    </w:p>
    <w:p w14:paraId="012F0A69" w14:textId="77777777" w:rsidR="00CA06EC" w:rsidRPr="00B43ACC" w:rsidRDefault="00CA06EC" w:rsidP="00CA06EC">
      <w:pPr>
        <w:spacing w:after="0"/>
        <w:jc w:val="center"/>
        <w:rPr>
          <w:rFonts w:cs="Times New Roman"/>
          <w:szCs w:val="28"/>
        </w:rPr>
      </w:pPr>
      <w:r w:rsidRPr="00B43ACC">
        <w:rPr>
          <w:rFonts w:cs="Times New Roman"/>
          <w:noProof/>
          <w:szCs w:val="28"/>
          <w:lang w:val="en-US"/>
        </w:rPr>
        <w:lastRenderedPageBreak/>
        <w:drawing>
          <wp:inline distT="0" distB="0" distL="0" distR="0" wp14:anchorId="0D7D7C78" wp14:editId="221CD1C6">
            <wp:extent cx="5492750" cy="2660650"/>
            <wp:effectExtent l="0" t="0" r="0" b="6350"/>
            <wp:docPr id="68676909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492750" cy="2660650"/>
                    </a:xfrm>
                    <a:prstGeom prst="rect">
                      <a:avLst/>
                    </a:prstGeom>
                    <a:noFill/>
                    <a:ln>
                      <a:noFill/>
                    </a:ln>
                  </pic:spPr>
                </pic:pic>
              </a:graphicData>
            </a:graphic>
          </wp:inline>
        </w:drawing>
      </w:r>
    </w:p>
    <w:p w14:paraId="04AF033D" w14:textId="77777777" w:rsidR="00CA06EC" w:rsidRPr="00B43ACC" w:rsidRDefault="00CA06EC" w:rsidP="00CA06EC">
      <w:pPr>
        <w:spacing w:after="0"/>
        <w:rPr>
          <w:rFonts w:cs="Times New Roman"/>
          <w:b/>
          <w:bCs/>
          <w:szCs w:val="28"/>
        </w:rPr>
      </w:pPr>
      <w:r w:rsidRPr="00B43ACC">
        <w:rPr>
          <w:rFonts w:cs="Times New Roman"/>
          <w:b/>
          <w:bCs/>
          <w:szCs w:val="28"/>
        </w:rPr>
        <w:t>d. Tổ chức thực hiện</w:t>
      </w:r>
    </w:p>
    <w:p w14:paraId="491BEB44" w14:textId="77777777" w:rsidR="00CA06EC" w:rsidRPr="00B43ACC" w:rsidRDefault="00CA06EC" w:rsidP="00CA06EC">
      <w:pPr>
        <w:spacing w:after="0"/>
        <w:rPr>
          <w:rFonts w:cs="Times New Roman"/>
          <w:b/>
          <w:bCs/>
          <w:szCs w:val="28"/>
        </w:rPr>
      </w:pPr>
      <w:r w:rsidRPr="00B43ACC">
        <w:rPr>
          <w:rFonts w:cs="Times New Roman"/>
          <w:b/>
          <w:bCs/>
          <w:szCs w:val="28"/>
        </w:rPr>
        <w:t xml:space="preserve">Bước 1: Giao nhiệm vụ học tập: </w:t>
      </w:r>
    </w:p>
    <w:p w14:paraId="4F1D6634" w14:textId="77777777" w:rsidR="00CA06EC" w:rsidRPr="00B43ACC" w:rsidRDefault="00CA06EC" w:rsidP="00CA06EC">
      <w:pPr>
        <w:spacing w:after="0"/>
        <w:ind w:firstLine="284"/>
        <w:rPr>
          <w:rFonts w:cs="Times New Roman"/>
          <w:szCs w:val="28"/>
        </w:rPr>
      </w:pPr>
      <w:r w:rsidRPr="00B43ACC">
        <w:rPr>
          <w:rFonts w:cs="Times New Roman"/>
          <w:szCs w:val="28"/>
        </w:rPr>
        <w:t>Giáo viên yêu cầu học sinh thảo luận nhóm với nhiệm vụ sau: Cho một tấm bìa cứng cỡ A4, hãy thiết kế một chiếc hộp quà có dạng hình hộp chữ nhật, hình lập phương (tham khảo Hình trên), mỗi học sinh tự trình bày những nội dung đó vào vở dưới sự điều khiển của nhóm trưởng.</w:t>
      </w:r>
    </w:p>
    <w:p w14:paraId="35E6B2F5" w14:textId="77777777" w:rsidR="00CA06EC" w:rsidRPr="00B43ACC" w:rsidRDefault="00CA06EC" w:rsidP="00CA06EC">
      <w:pPr>
        <w:spacing w:after="0"/>
        <w:rPr>
          <w:rFonts w:cs="Times New Roman"/>
          <w:b/>
          <w:bCs/>
          <w:szCs w:val="28"/>
        </w:rPr>
      </w:pPr>
      <w:r w:rsidRPr="00B43ACC">
        <w:rPr>
          <w:rFonts w:cs="Times New Roman"/>
          <w:b/>
          <w:bCs/>
          <w:szCs w:val="28"/>
        </w:rPr>
        <w:t xml:space="preserve">Bước 2: Thực hiện nhiệm vụ: </w:t>
      </w:r>
    </w:p>
    <w:p w14:paraId="6E6C2137" w14:textId="77777777" w:rsidR="00CA06EC" w:rsidRPr="00B43ACC" w:rsidRDefault="00CA06EC" w:rsidP="00CA06EC">
      <w:pPr>
        <w:spacing w:after="0"/>
        <w:ind w:firstLine="284"/>
        <w:rPr>
          <w:rFonts w:cs="Times New Roman"/>
          <w:szCs w:val="28"/>
        </w:rPr>
      </w:pPr>
      <w:r w:rsidRPr="00B43ACC">
        <w:rPr>
          <w:rFonts w:cs="Times New Roman"/>
          <w:szCs w:val="28"/>
        </w:rPr>
        <w:t xml:space="preserve">- Học sinh làm việc nhóm, kiểm tra chéo bản vẽ, phương án làm hộp quà xanh; cùng nhau chỉnh sửa nếu sai hoặc chưa hợp lí; thảo luận và thống nhất về việc chuẩn bị nguyên vật liệu để chế tạo hộp quà xanh. </w:t>
      </w:r>
    </w:p>
    <w:p w14:paraId="45432E5F" w14:textId="77777777" w:rsidR="00CA06EC" w:rsidRPr="00B43ACC" w:rsidRDefault="00CA06EC" w:rsidP="00CA06EC">
      <w:pPr>
        <w:spacing w:after="0"/>
        <w:rPr>
          <w:rFonts w:cs="Times New Roman"/>
          <w:b/>
          <w:bCs/>
          <w:szCs w:val="28"/>
        </w:rPr>
      </w:pPr>
      <w:r w:rsidRPr="00B43ACC">
        <w:rPr>
          <w:rFonts w:cs="Times New Roman"/>
          <w:b/>
          <w:bCs/>
          <w:szCs w:val="28"/>
        </w:rPr>
        <w:t xml:space="preserve">Bước 3: Báo cáo, thảo luận: </w:t>
      </w:r>
    </w:p>
    <w:p w14:paraId="3D56C1DC" w14:textId="77777777" w:rsidR="00CA06EC" w:rsidRPr="00B43ACC" w:rsidRDefault="00CA06EC" w:rsidP="00CA06EC">
      <w:pPr>
        <w:spacing w:after="0"/>
        <w:ind w:firstLine="284"/>
        <w:rPr>
          <w:rFonts w:cs="Times New Roman"/>
          <w:szCs w:val="28"/>
        </w:rPr>
      </w:pPr>
      <w:r w:rsidRPr="00B43ACC">
        <w:rPr>
          <w:rFonts w:cs="Times New Roman"/>
          <w:szCs w:val="28"/>
        </w:rPr>
        <w:t>- Giáo viên đi chuyển trong lớp để quan sát, phát hiện và đặt câu hỏi gợi ý để học sinh định hướng xem xét lại thiết kế của mình. Giáo viên tổ chức cho học sinh thảo luận theo nhóm (mỗi dãy 2 nhóm), so sánh thiết kế theo yêu cầu đã cho; thống nhất lựa chọn một thiết kế chung của nhóm.</w:t>
      </w:r>
    </w:p>
    <w:p w14:paraId="4457FC79" w14:textId="77777777" w:rsidR="00CA06EC" w:rsidRPr="00B43ACC" w:rsidRDefault="00CA06EC" w:rsidP="00CA06EC">
      <w:pPr>
        <w:spacing w:after="0"/>
        <w:ind w:firstLine="284"/>
        <w:rPr>
          <w:rFonts w:cs="Times New Roman"/>
          <w:szCs w:val="28"/>
        </w:rPr>
      </w:pPr>
      <w:r w:rsidRPr="00B43ACC">
        <w:rPr>
          <w:rFonts w:cs="Times New Roman"/>
          <w:szCs w:val="28"/>
        </w:rPr>
        <w:t>- Học sinh báo cáo theo nhóm, thảo luận, trao đổi và góp ý theo bảng tiêu chí đánh giá bản thiết kế.</w:t>
      </w:r>
    </w:p>
    <w:p w14:paraId="7E7D88D7" w14:textId="77777777" w:rsidR="00CA06EC" w:rsidRPr="00B43ACC" w:rsidRDefault="00CA06EC" w:rsidP="00CA06EC">
      <w:pPr>
        <w:spacing w:after="0"/>
        <w:ind w:firstLine="284"/>
        <w:rPr>
          <w:rFonts w:cs="Times New Roman"/>
          <w:szCs w:val="28"/>
        </w:rPr>
      </w:pPr>
      <w:r w:rsidRPr="00B43ACC">
        <w:rPr>
          <w:rFonts w:cs="Times New Roman"/>
          <w:szCs w:val="28"/>
        </w:rPr>
        <w:t xml:space="preserve">- Giáo viên yêu cầu học sinh giải thích: </w:t>
      </w:r>
    </w:p>
    <w:p w14:paraId="30F7ACF9" w14:textId="77777777" w:rsidR="00CA06EC" w:rsidRPr="00B43ACC" w:rsidRDefault="00CA06EC" w:rsidP="00CA06EC">
      <w:pPr>
        <w:spacing w:after="0"/>
        <w:ind w:firstLine="567"/>
        <w:rPr>
          <w:rFonts w:cs="Times New Roman"/>
          <w:szCs w:val="28"/>
        </w:rPr>
      </w:pPr>
      <w:r w:rsidRPr="00B43ACC">
        <w:rPr>
          <w:rFonts w:cs="Times New Roman"/>
          <w:szCs w:val="28"/>
        </w:rPr>
        <w:t>+ Đã chọn lựa chọn kích thước, chất liệu sản phẩm, chất liệu trang trí… nào cho hộp quà xanh?</w:t>
      </w:r>
    </w:p>
    <w:p w14:paraId="28B39284" w14:textId="77777777" w:rsidR="00CA06EC" w:rsidRPr="00B43ACC" w:rsidRDefault="00CA06EC" w:rsidP="00CA06EC">
      <w:pPr>
        <w:spacing w:after="0"/>
        <w:ind w:firstLine="567"/>
        <w:rPr>
          <w:rFonts w:cs="Times New Roman"/>
          <w:szCs w:val="28"/>
        </w:rPr>
      </w:pPr>
      <w:r w:rsidRPr="00B43ACC">
        <w:rPr>
          <w:rFonts w:cs="Times New Roman"/>
          <w:szCs w:val="28"/>
        </w:rPr>
        <w:t xml:space="preserve">+ Mối liên hệ giữa chu vi, diện tích của hình chữ nhật và vật liệu cần dùng. Giải thích tại sao có liên hệ này? </w:t>
      </w:r>
    </w:p>
    <w:p w14:paraId="0C08A56D" w14:textId="77777777" w:rsidR="00CA06EC" w:rsidRPr="00B43ACC" w:rsidRDefault="00CA06EC" w:rsidP="00CA06EC">
      <w:pPr>
        <w:spacing w:after="0"/>
        <w:ind w:firstLine="567"/>
        <w:rPr>
          <w:rFonts w:cs="Times New Roman"/>
          <w:szCs w:val="28"/>
        </w:rPr>
      </w:pPr>
      <w:r w:rsidRPr="00B43ACC">
        <w:rPr>
          <w:rFonts w:cs="Times New Roman"/>
          <w:szCs w:val="28"/>
        </w:rPr>
        <w:t xml:space="preserve">+ Vì sao lựa chọn này thoả mãn các yêu cầu đã được đặt ra? </w:t>
      </w:r>
    </w:p>
    <w:p w14:paraId="42BF0769" w14:textId="77777777" w:rsidR="00CA06EC" w:rsidRPr="00B43ACC" w:rsidRDefault="00CA06EC" w:rsidP="00CA06EC">
      <w:pPr>
        <w:spacing w:after="0"/>
        <w:rPr>
          <w:rFonts w:cs="Times New Roman"/>
          <w:b/>
          <w:bCs/>
          <w:szCs w:val="28"/>
        </w:rPr>
      </w:pPr>
      <w:r w:rsidRPr="00B43ACC">
        <w:rPr>
          <w:rFonts w:cs="Times New Roman"/>
          <w:b/>
          <w:bCs/>
          <w:szCs w:val="28"/>
        </w:rPr>
        <w:t xml:space="preserve">Bước 4: Kết luận, nhận định: </w:t>
      </w:r>
    </w:p>
    <w:p w14:paraId="358C258E" w14:textId="77777777" w:rsidR="00CA06EC" w:rsidRPr="00B43ACC" w:rsidRDefault="00CA06EC" w:rsidP="00CA06EC">
      <w:pPr>
        <w:spacing w:after="0"/>
        <w:ind w:firstLine="284"/>
        <w:rPr>
          <w:rFonts w:cs="Times New Roman"/>
          <w:szCs w:val="28"/>
        </w:rPr>
      </w:pPr>
      <w:r w:rsidRPr="00B43ACC">
        <w:rPr>
          <w:rFonts w:cs="Times New Roman"/>
          <w:szCs w:val="28"/>
        </w:rPr>
        <w:t xml:space="preserve">- Giáo viên điều hành, nhận xét, đánh giá kết quả, góp ý và hỗ trợ học sinh, chính xác hoá lại một lần nữa (nếu cần) những nội dung kiến thức trọng tâm; định hướng và nhấn </w:t>
      </w:r>
      <w:r w:rsidRPr="00B43ACC">
        <w:rPr>
          <w:rFonts w:cs="Times New Roman"/>
          <w:szCs w:val="28"/>
        </w:rPr>
        <w:lastRenderedPageBreak/>
        <w:t>mạnh các tiêu chí; tầm quan trọng của việc tính toán chính xác số liệu và việc vận dụng những kiến thức/kĩ năng đã học.</w:t>
      </w:r>
    </w:p>
    <w:p w14:paraId="5C898D54" w14:textId="77777777" w:rsidR="00CA06EC" w:rsidRPr="00B43ACC" w:rsidRDefault="00CA06EC" w:rsidP="00CA06EC">
      <w:pPr>
        <w:spacing w:after="0"/>
        <w:ind w:firstLine="284"/>
        <w:rPr>
          <w:rFonts w:cs="Times New Roman"/>
          <w:szCs w:val="28"/>
        </w:rPr>
      </w:pPr>
      <w:r w:rsidRPr="00B43ACC">
        <w:rPr>
          <w:rFonts w:cs="Times New Roman"/>
          <w:szCs w:val="28"/>
        </w:rPr>
        <w:t>- Kết quả thống nhất từ thảo luận nhóm, học sinh thực hiện vẽ bản thiết kế, trình bày phương án làm hộp quà và kết quả tính toán vào vở ghi (hoặc giấy A4); giáo viên quan sát lớp, kịp thời phát hiện và hỗ trợ học sinh gặp khó khăn; lựa chọn và thảo luận riêng với một số nhóm học sinh.</w:t>
      </w:r>
    </w:p>
    <w:p w14:paraId="23FFBA11" w14:textId="77777777" w:rsidR="00CA06EC" w:rsidRPr="00E91D91" w:rsidRDefault="00CA06EC" w:rsidP="00CA06EC">
      <w:pPr>
        <w:spacing w:after="0"/>
        <w:ind w:firstLine="284"/>
        <w:rPr>
          <w:rFonts w:cs="Times New Roman"/>
          <w:szCs w:val="28"/>
        </w:rPr>
      </w:pPr>
      <w:r w:rsidRPr="00E91D91">
        <w:rPr>
          <w:rFonts w:cs="Times New Roman"/>
          <w:b/>
          <w:bCs/>
          <w:color w:val="0070C0"/>
          <w:szCs w:val="28"/>
        </w:rPr>
        <w:t xml:space="preserve">Phương pháp đánh giá: </w:t>
      </w:r>
      <w:r w:rsidRPr="00E91D91">
        <w:rPr>
          <w:rFonts w:cs="Times New Roman"/>
          <w:szCs w:val="28"/>
        </w:rPr>
        <w:t>Đánh giá HS thông qua kết quả thực hiện nhóm.</w:t>
      </w:r>
    </w:p>
    <w:p w14:paraId="2491DCE5" w14:textId="77777777" w:rsidR="00CA06EC" w:rsidRPr="00E91D91" w:rsidRDefault="00CA06EC" w:rsidP="00CA06EC">
      <w:pPr>
        <w:spacing w:after="0"/>
        <w:ind w:firstLine="284"/>
        <w:rPr>
          <w:rFonts w:cs="Times New Roman"/>
          <w:szCs w:val="28"/>
        </w:rPr>
      </w:pPr>
      <w:r w:rsidRPr="00E91D91">
        <w:rPr>
          <w:rFonts w:cs="Times New Roman"/>
          <w:szCs w:val="28"/>
        </w:rPr>
        <w:t>Như vậy, thông qua hoạt động này, học sinh được phát triển năng lực giải quyết vấn đề và sáng tạo từ việc đề xuất ý tưởng và tìm ra giải pháp phù hợp; đồng thời rèn luyện năng lực giao tiêp và hợp tác khi làm việc nhóm. Bên cạnh đó, các em còn hình thành phẩm chất trách nhiệm thông qua việc chủ động, nghiêm túc hoàn thành nhiệm vụ được giao.</w:t>
      </w:r>
    </w:p>
    <w:p w14:paraId="0AD3F1F2" w14:textId="77777777" w:rsidR="00CA06EC" w:rsidRPr="00B43ACC" w:rsidRDefault="00CA06EC" w:rsidP="00CA06EC">
      <w:pPr>
        <w:spacing w:after="0"/>
        <w:rPr>
          <w:rFonts w:cs="Times New Roman"/>
          <w:b/>
          <w:bCs/>
          <w:szCs w:val="28"/>
        </w:rPr>
      </w:pPr>
      <w:r w:rsidRPr="00B43ACC">
        <w:rPr>
          <w:rFonts w:cs="Times New Roman"/>
          <w:b/>
          <w:bCs/>
          <w:szCs w:val="28"/>
        </w:rPr>
        <w:t xml:space="preserve">4. Hoạt động 4: Chế tạo, thử nghiệm và đánh giá </w:t>
      </w:r>
    </w:p>
    <w:p w14:paraId="7FF57F97" w14:textId="77777777" w:rsidR="00CA06EC" w:rsidRPr="00B43ACC" w:rsidRDefault="00CA06EC" w:rsidP="00CA06EC">
      <w:pPr>
        <w:spacing w:after="0"/>
        <w:rPr>
          <w:rFonts w:cs="Times New Roman"/>
          <w:b/>
          <w:bCs/>
          <w:i/>
          <w:iCs/>
          <w:szCs w:val="28"/>
        </w:rPr>
      </w:pPr>
      <w:r w:rsidRPr="00B43ACC">
        <w:rPr>
          <w:rFonts w:cs="Times New Roman"/>
          <w:b/>
          <w:bCs/>
          <w:i/>
          <w:iCs/>
          <w:szCs w:val="28"/>
        </w:rPr>
        <w:t>a. Mục tiêu</w:t>
      </w:r>
    </w:p>
    <w:p w14:paraId="082CCA48" w14:textId="77777777" w:rsidR="00CA06EC" w:rsidRPr="00B43ACC" w:rsidRDefault="00CA06EC" w:rsidP="00CA06EC">
      <w:pPr>
        <w:spacing w:after="0"/>
        <w:ind w:firstLine="284"/>
        <w:rPr>
          <w:rFonts w:cs="Times New Roman"/>
          <w:szCs w:val="28"/>
        </w:rPr>
      </w:pPr>
      <w:r w:rsidRPr="00B43ACC">
        <w:rPr>
          <w:rFonts w:cs="Times New Roman"/>
          <w:szCs w:val="28"/>
        </w:rPr>
        <w:t>- Làm được hộp quà theo phương án thiết kế đã hoàn thiện và được sự đồng ý của giáo viên.</w:t>
      </w:r>
    </w:p>
    <w:p w14:paraId="3958DA8A" w14:textId="77777777" w:rsidR="00CA06EC" w:rsidRPr="00B43ACC" w:rsidRDefault="00CA06EC" w:rsidP="00CA06EC">
      <w:pPr>
        <w:spacing w:after="0"/>
        <w:ind w:firstLine="284"/>
        <w:rPr>
          <w:rFonts w:cs="Times New Roman"/>
          <w:szCs w:val="28"/>
        </w:rPr>
      </w:pPr>
      <w:r w:rsidRPr="00B43ACC">
        <w:rPr>
          <w:rFonts w:cs="Times New Roman"/>
          <w:szCs w:val="28"/>
        </w:rPr>
        <w:t>- Thử nghiệm, đánh giá được mức độ đáp ứng của hộp quà theo các tiêu chí đặt ra và điều chỉnh khi cần thiết.</w:t>
      </w:r>
    </w:p>
    <w:p w14:paraId="20C4A452" w14:textId="77777777" w:rsidR="00CA06EC" w:rsidRPr="00B43ACC" w:rsidRDefault="00CA06EC" w:rsidP="00CA06EC">
      <w:pPr>
        <w:spacing w:after="0"/>
        <w:rPr>
          <w:rFonts w:cs="Times New Roman"/>
          <w:b/>
          <w:bCs/>
          <w:i/>
          <w:iCs/>
          <w:szCs w:val="28"/>
        </w:rPr>
      </w:pPr>
      <w:r w:rsidRPr="00B43ACC">
        <w:rPr>
          <w:rFonts w:cs="Times New Roman"/>
          <w:b/>
          <w:bCs/>
          <w:i/>
          <w:iCs/>
          <w:szCs w:val="28"/>
        </w:rPr>
        <w:t>b. Nội dung hoạt động</w:t>
      </w:r>
    </w:p>
    <w:p w14:paraId="32E09C81" w14:textId="77777777" w:rsidR="00CA06EC" w:rsidRPr="00B43ACC" w:rsidRDefault="00CA06EC" w:rsidP="00CA06EC">
      <w:pPr>
        <w:spacing w:after="0"/>
        <w:ind w:firstLine="284"/>
        <w:rPr>
          <w:rFonts w:cs="Times New Roman"/>
          <w:szCs w:val="28"/>
        </w:rPr>
      </w:pPr>
      <w:r w:rsidRPr="00B43ACC">
        <w:rPr>
          <w:rFonts w:cs="Times New Roman"/>
          <w:szCs w:val="28"/>
        </w:rPr>
        <w:t>- Mỗi nhóm sử dụng các nguyên vật liệu và dụng cụ cho trước (Giấy báo cũ, bìa carton, giấy vụn, hồ dán/keo sữa, dây đay, lá khô, cành cây nhỏ, màu nước, bút vẽ, kéo, thước kẻ, dao rọc giấy, bút chì, cọ vẽ.). Kết hợp với các vật liệu trang trí tự nhiên như lá cây khô, cành cây nhỏ, sợi đay, mây tre để tiến hành chế tạo một vài sản phẩm hộp quà theo bản thiết kế.</w:t>
      </w:r>
    </w:p>
    <w:p w14:paraId="6DE0DBF9" w14:textId="77777777" w:rsidR="00CA06EC" w:rsidRPr="00B43ACC" w:rsidRDefault="00CA06EC" w:rsidP="00CA06EC">
      <w:pPr>
        <w:spacing w:after="0"/>
        <w:ind w:firstLine="284"/>
        <w:rPr>
          <w:rFonts w:cs="Times New Roman"/>
          <w:szCs w:val="28"/>
        </w:rPr>
      </w:pPr>
      <w:r w:rsidRPr="00B43ACC">
        <w:rPr>
          <w:rFonts w:cs="Times New Roman"/>
          <w:szCs w:val="28"/>
        </w:rPr>
        <w:t xml:space="preserve">- Trong quá trình chế tạo, cần bám sát vào bản thiết kế đã được giáo viên duyệt, tự thử nghiệm và điều chỉnh bằng cách kiểm tra xem hộp quà có phù hợp không? Có thẩm mỹ không? Ghi chép kết quả quá trình và điều chỉnh nếu cần. </w:t>
      </w:r>
    </w:p>
    <w:p w14:paraId="6663DADD" w14:textId="77777777" w:rsidR="00CA06EC" w:rsidRPr="00B43ACC" w:rsidRDefault="00CA06EC" w:rsidP="00CA06EC">
      <w:pPr>
        <w:spacing w:after="0"/>
        <w:rPr>
          <w:rFonts w:cs="Times New Roman"/>
          <w:b/>
          <w:bCs/>
          <w:i/>
          <w:iCs/>
          <w:szCs w:val="28"/>
        </w:rPr>
      </w:pPr>
      <w:r w:rsidRPr="00B43ACC">
        <w:rPr>
          <w:rFonts w:cs="Times New Roman"/>
          <w:b/>
          <w:bCs/>
          <w:i/>
          <w:iCs/>
          <w:szCs w:val="28"/>
        </w:rPr>
        <w:t>c. Sản phẩm học tập</w:t>
      </w:r>
    </w:p>
    <w:p w14:paraId="1FD0306C" w14:textId="77777777" w:rsidR="00CA06EC" w:rsidRPr="00B43ACC" w:rsidRDefault="00CA06EC" w:rsidP="00CA06EC">
      <w:pPr>
        <w:spacing w:after="0"/>
        <w:ind w:firstLine="284"/>
        <w:rPr>
          <w:rFonts w:cs="Times New Roman"/>
          <w:szCs w:val="28"/>
        </w:rPr>
      </w:pPr>
      <w:r w:rsidRPr="00B43ACC">
        <w:rPr>
          <w:rFonts w:cs="Times New Roman"/>
          <w:szCs w:val="28"/>
        </w:rPr>
        <w:t>- Mỗi nhóm có một sản phẩm là một hộp quà đã được hoàn thiện và thử nghiệm.</w:t>
      </w:r>
    </w:p>
    <w:p w14:paraId="10DE5470" w14:textId="77777777" w:rsidR="00CA06EC" w:rsidRPr="00B43ACC" w:rsidRDefault="00CA06EC" w:rsidP="00CA06EC">
      <w:pPr>
        <w:spacing w:after="0"/>
        <w:rPr>
          <w:rFonts w:cs="Times New Roman"/>
          <w:szCs w:val="28"/>
        </w:rPr>
      </w:pPr>
      <w:r w:rsidRPr="00B43ACC">
        <w:rPr>
          <w:rFonts w:cs="Times New Roman"/>
          <w:noProof/>
          <w:szCs w:val="28"/>
          <w:lang w:val="en-US"/>
        </w:rPr>
        <w:drawing>
          <wp:anchor distT="0" distB="0" distL="114300" distR="114300" simplePos="0" relativeHeight="251662336" behindDoc="0" locked="0" layoutInCell="1" allowOverlap="1" wp14:anchorId="46A86C06" wp14:editId="46450CE1">
            <wp:simplePos x="0" y="0"/>
            <wp:positionH relativeFrom="column">
              <wp:posOffset>11292</wp:posOffset>
            </wp:positionH>
            <wp:positionV relativeFrom="paragraph">
              <wp:posOffset>140335</wp:posOffset>
            </wp:positionV>
            <wp:extent cx="1504950" cy="2094230"/>
            <wp:effectExtent l="0" t="0" r="0" b="1270"/>
            <wp:wrapNone/>
            <wp:docPr id="11953917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391738" name=""/>
                    <pic:cNvPicPr/>
                  </pic:nvPicPr>
                  <pic:blipFill rotWithShape="1">
                    <a:blip r:embed="rId18" cstate="print">
                      <a:extLst>
                        <a:ext uri="{28A0092B-C50C-407E-A947-70E740481C1C}">
                          <a14:useLocalDpi xmlns:a14="http://schemas.microsoft.com/office/drawing/2010/main" val="0"/>
                        </a:ext>
                      </a:extLst>
                    </a:blip>
                    <a:srcRect b="21730"/>
                    <a:stretch>
                      <a:fillRect/>
                    </a:stretch>
                  </pic:blipFill>
                  <pic:spPr bwMode="auto">
                    <a:xfrm>
                      <a:off x="0" y="0"/>
                      <a:ext cx="1504950" cy="20942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43ACC">
        <w:rPr>
          <w:rFonts w:cs="Times New Roman"/>
          <w:noProof/>
          <w:szCs w:val="28"/>
          <w:lang w:val="en-US"/>
        </w:rPr>
        <w:drawing>
          <wp:anchor distT="0" distB="0" distL="114300" distR="114300" simplePos="0" relativeHeight="251664384" behindDoc="0" locked="0" layoutInCell="1" allowOverlap="1" wp14:anchorId="620BE063" wp14:editId="7CAC2F32">
            <wp:simplePos x="0" y="0"/>
            <wp:positionH relativeFrom="column">
              <wp:posOffset>4781525</wp:posOffset>
            </wp:positionH>
            <wp:positionV relativeFrom="paragraph">
              <wp:posOffset>116985</wp:posOffset>
            </wp:positionV>
            <wp:extent cx="1589405" cy="2184400"/>
            <wp:effectExtent l="0" t="0" r="0" b="6350"/>
            <wp:wrapNone/>
            <wp:docPr id="8470537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053764" name=""/>
                    <pic:cNvPicPr/>
                  </pic:nvPicPr>
                  <pic:blipFill rotWithShape="1">
                    <a:blip r:embed="rId19" cstate="print">
                      <a:extLst>
                        <a:ext uri="{28A0092B-C50C-407E-A947-70E740481C1C}">
                          <a14:useLocalDpi xmlns:a14="http://schemas.microsoft.com/office/drawing/2010/main" val="0"/>
                        </a:ext>
                      </a:extLst>
                    </a:blip>
                    <a:srcRect t="11353" b="11366"/>
                    <a:stretch>
                      <a:fillRect/>
                    </a:stretch>
                  </pic:blipFill>
                  <pic:spPr bwMode="auto">
                    <a:xfrm>
                      <a:off x="0" y="0"/>
                      <a:ext cx="1589405" cy="2184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43ACC">
        <w:rPr>
          <w:rFonts w:cs="Times New Roman"/>
          <w:noProof/>
          <w:szCs w:val="28"/>
          <w:lang w:val="en-US"/>
        </w:rPr>
        <w:drawing>
          <wp:anchor distT="0" distB="0" distL="114300" distR="114300" simplePos="0" relativeHeight="251663360" behindDoc="0" locked="0" layoutInCell="1" allowOverlap="1" wp14:anchorId="749B8D51" wp14:editId="0E895BE2">
            <wp:simplePos x="0" y="0"/>
            <wp:positionH relativeFrom="column">
              <wp:posOffset>2354731</wp:posOffset>
            </wp:positionH>
            <wp:positionV relativeFrom="paragraph">
              <wp:posOffset>126057</wp:posOffset>
            </wp:positionV>
            <wp:extent cx="1599037" cy="2128297"/>
            <wp:effectExtent l="0" t="0" r="1270" b="5715"/>
            <wp:wrapNone/>
            <wp:docPr id="11666760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676045" name=""/>
                    <pic:cNvPicPr/>
                  </pic:nvPicPr>
                  <pic:blipFill rotWithShape="1">
                    <a:blip r:embed="rId20" cstate="print">
                      <a:extLst>
                        <a:ext uri="{28A0092B-C50C-407E-A947-70E740481C1C}">
                          <a14:useLocalDpi xmlns:a14="http://schemas.microsoft.com/office/drawing/2010/main" val="0"/>
                        </a:ext>
                      </a:extLst>
                    </a:blip>
                    <a:srcRect t="25117"/>
                    <a:stretch>
                      <a:fillRect/>
                    </a:stretch>
                  </pic:blipFill>
                  <pic:spPr bwMode="auto">
                    <a:xfrm>
                      <a:off x="0" y="0"/>
                      <a:ext cx="1599037" cy="2128297"/>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C59FED1" w14:textId="77777777" w:rsidR="00CA06EC" w:rsidRPr="00B43ACC" w:rsidRDefault="00CA06EC" w:rsidP="00CA06EC">
      <w:pPr>
        <w:spacing w:after="0"/>
        <w:rPr>
          <w:rFonts w:cs="Times New Roman"/>
          <w:szCs w:val="28"/>
        </w:rPr>
      </w:pPr>
    </w:p>
    <w:p w14:paraId="63915F41" w14:textId="77777777" w:rsidR="00CA06EC" w:rsidRPr="00B43ACC" w:rsidRDefault="00CA06EC" w:rsidP="00CA06EC">
      <w:pPr>
        <w:spacing w:after="0"/>
        <w:rPr>
          <w:rFonts w:cs="Times New Roman"/>
          <w:szCs w:val="28"/>
        </w:rPr>
      </w:pPr>
    </w:p>
    <w:p w14:paraId="5B003DD1" w14:textId="77777777" w:rsidR="00CA06EC" w:rsidRPr="00B43ACC" w:rsidRDefault="00CA06EC" w:rsidP="00CA06EC">
      <w:pPr>
        <w:spacing w:after="0"/>
        <w:rPr>
          <w:rFonts w:cs="Times New Roman"/>
          <w:szCs w:val="28"/>
        </w:rPr>
      </w:pPr>
    </w:p>
    <w:p w14:paraId="335068C6" w14:textId="77777777" w:rsidR="00CA06EC" w:rsidRPr="00B43ACC" w:rsidRDefault="00CA06EC" w:rsidP="00CA06EC">
      <w:pPr>
        <w:spacing w:after="0"/>
        <w:rPr>
          <w:rFonts w:cs="Times New Roman"/>
          <w:szCs w:val="28"/>
        </w:rPr>
      </w:pPr>
    </w:p>
    <w:p w14:paraId="2ED03259" w14:textId="77777777" w:rsidR="00CA06EC" w:rsidRPr="00B43ACC" w:rsidRDefault="00CA06EC" w:rsidP="00CA06EC">
      <w:pPr>
        <w:spacing w:after="0"/>
        <w:rPr>
          <w:rFonts w:cs="Times New Roman"/>
          <w:szCs w:val="28"/>
        </w:rPr>
      </w:pPr>
    </w:p>
    <w:p w14:paraId="04283F93" w14:textId="77777777" w:rsidR="00CA06EC" w:rsidRPr="00B43ACC" w:rsidRDefault="00CA06EC" w:rsidP="00CA06EC">
      <w:pPr>
        <w:spacing w:after="0"/>
        <w:rPr>
          <w:rFonts w:cs="Times New Roman"/>
          <w:szCs w:val="28"/>
        </w:rPr>
      </w:pPr>
    </w:p>
    <w:p w14:paraId="171BA992" w14:textId="77777777" w:rsidR="00CA06EC" w:rsidRPr="00B43ACC" w:rsidRDefault="00CA06EC" w:rsidP="00CA06EC">
      <w:pPr>
        <w:spacing w:after="0"/>
        <w:rPr>
          <w:rFonts w:cs="Times New Roman"/>
          <w:szCs w:val="28"/>
        </w:rPr>
      </w:pPr>
    </w:p>
    <w:p w14:paraId="1B44FE3D" w14:textId="77777777" w:rsidR="00CA06EC" w:rsidRPr="00B43ACC" w:rsidRDefault="00CA06EC" w:rsidP="00CA06EC">
      <w:pPr>
        <w:spacing w:after="0"/>
        <w:rPr>
          <w:rFonts w:cs="Times New Roman"/>
          <w:szCs w:val="28"/>
        </w:rPr>
      </w:pPr>
    </w:p>
    <w:p w14:paraId="40DA267A" w14:textId="77777777" w:rsidR="00CA06EC" w:rsidRPr="00B43ACC" w:rsidRDefault="00CA06EC" w:rsidP="00CA06EC">
      <w:pPr>
        <w:spacing w:after="0"/>
        <w:rPr>
          <w:rFonts w:cs="Times New Roman"/>
          <w:szCs w:val="28"/>
        </w:rPr>
      </w:pPr>
    </w:p>
    <w:p w14:paraId="0C02F8A1" w14:textId="77777777" w:rsidR="00CA06EC" w:rsidRPr="00B43ACC" w:rsidRDefault="00CA06EC" w:rsidP="00CA06EC">
      <w:pPr>
        <w:spacing w:after="0"/>
        <w:ind w:firstLine="284"/>
        <w:rPr>
          <w:rFonts w:cs="Times New Roman"/>
          <w:szCs w:val="28"/>
        </w:rPr>
      </w:pPr>
      <w:r w:rsidRPr="00B43ACC">
        <w:rPr>
          <w:rFonts w:cs="Times New Roman"/>
          <w:szCs w:val="28"/>
        </w:rPr>
        <w:lastRenderedPageBreak/>
        <w:t>- Hoàn thành bản ghi chép quá trình thực hiện và điều chỉnh bản thiết kế nếu có.</w:t>
      </w:r>
    </w:p>
    <w:p w14:paraId="6908F7F3" w14:textId="77777777" w:rsidR="00CA06EC" w:rsidRPr="00B43ACC" w:rsidRDefault="00CA06EC" w:rsidP="00CA06EC">
      <w:pPr>
        <w:spacing w:after="0"/>
        <w:ind w:firstLine="284"/>
        <w:rPr>
          <w:rFonts w:cs="Times New Roman"/>
          <w:szCs w:val="28"/>
        </w:rPr>
      </w:pPr>
      <w:r w:rsidRPr="00B43ACC">
        <w:rPr>
          <w:rFonts w:cs="Times New Roman"/>
          <w:szCs w:val="28"/>
        </w:rPr>
        <w:t>- Bản ghi chép kết quả ghi nhận được, so sánh với kết quả đã dự đoán dựa vào lí thuyết và giải thích cho sự khác biệt đó; những điều chỉnh thiết kế (nếu có).</w:t>
      </w:r>
    </w:p>
    <w:tbl>
      <w:tblPr>
        <w:tblStyle w:val="TableGrid"/>
        <w:tblW w:w="0" w:type="auto"/>
        <w:tblLook w:val="04A0" w:firstRow="1" w:lastRow="0" w:firstColumn="1" w:lastColumn="0" w:noHBand="0" w:noVBand="1"/>
      </w:tblPr>
      <w:tblGrid>
        <w:gridCol w:w="746"/>
        <w:gridCol w:w="4469"/>
        <w:gridCol w:w="1530"/>
        <w:gridCol w:w="1260"/>
        <w:gridCol w:w="1345"/>
      </w:tblGrid>
      <w:tr w:rsidR="00CA06EC" w:rsidRPr="00B43ACC" w14:paraId="05B8BBF4" w14:textId="77777777" w:rsidTr="002741B1">
        <w:tc>
          <w:tcPr>
            <w:tcW w:w="746" w:type="dxa"/>
            <w:vAlign w:val="center"/>
          </w:tcPr>
          <w:p w14:paraId="181D1FB7" w14:textId="77777777" w:rsidR="00CA06EC" w:rsidRPr="00B43ACC" w:rsidRDefault="00CA06EC" w:rsidP="002741B1">
            <w:pPr>
              <w:rPr>
                <w:rFonts w:cs="Times New Roman"/>
                <w:b/>
                <w:bCs/>
                <w:szCs w:val="28"/>
              </w:rPr>
            </w:pPr>
            <w:r w:rsidRPr="00B43ACC">
              <w:rPr>
                <w:rStyle w:val="fontstyle01"/>
                <w:b/>
                <w:bCs/>
              </w:rPr>
              <w:t>STT</w:t>
            </w:r>
          </w:p>
        </w:tc>
        <w:tc>
          <w:tcPr>
            <w:tcW w:w="4469" w:type="dxa"/>
            <w:vAlign w:val="center"/>
          </w:tcPr>
          <w:p w14:paraId="30565B51" w14:textId="77777777" w:rsidR="00CA06EC" w:rsidRPr="00B43ACC" w:rsidRDefault="00CA06EC" w:rsidP="002741B1">
            <w:pPr>
              <w:rPr>
                <w:rFonts w:cs="Times New Roman"/>
                <w:b/>
                <w:bCs/>
                <w:szCs w:val="28"/>
              </w:rPr>
            </w:pPr>
            <w:r w:rsidRPr="00B43ACC">
              <w:rPr>
                <w:rStyle w:val="fontstyle01"/>
                <w:b/>
                <w:bCs/>
              </w:rPr>
              <w:t>Tiêu chí</w:t>
            </w:r>
          </w:p>
        </w:tc>
        <w:tc>
          <w:tcPr>
            <w:tcW w:w="1530" w:type="dxa"/>
            <w:vAlign w:val="center"/>
          </w:tcPr>
          <w:p w14:paraId="7BF9EFDD" w14:textId="77777777" w:rsidR="00CA06EC" w:rsidRPr="00B43ACC" w:rsidRDefault="00CA06EC" w:rsidP="002741B1">
            <w:pPr>
              <w:rPr>
                <w:rFonts w:cs="Times New Roman"/>
                <w:b/>
                <w:bCs/>
                <w:szCs w:val="28"/>
              </w:rPr>
            </w:pPr>
            <w:r w:rsidRPr="00B43ACC">
              <w:rPr>
                <w:rStyle w:val="fontstyle01"/>
                <w:b/>
                <w:bCs/>
              </w:rPr>
              <w:t>Mức độ đạt và lí do</w:t>
            </w:r>
          </w:p>
        </w:tc>
        <w:tc>
          <w:tcPr>
            <w:tcW w:w="1260" w:type="dxa"/>
            <w:vAlign w:val="center"/>
          </w:tcPr>
          <w:p w14:paraId="3E73EF64" w14:textId="77777777" w:rsidR="00CA06EC" w:rsidRPr="00B43ACC" w:rsidRDefault="00CA06EC" w:rsidP="002741B1">
            <w:pPr>
              <w:rPr>
                <w:rFonts w:cs="Times New Roman"/>
                <w:b/>
                <w:bCs/>
                <w:szCs w:val="28"/>
              </w:rPr>
            </w:pPr>
            <w:r w:rsidRPr="00B43ACC">
              <w:rPr>
                <w:rStyle w:val="fontstyle01"/>
                <w:b/>
                <w:bCs/>
              </w:rPr>
              <w:t>Vấn đề cần cải thiện</w:t>
            </w:r>
          </w:p>
        </w:tc>
        <w:tc>
          <w:tcPr>
            <w:tcW w:w="1345" w:type="dxa"/>
            <w:vAlign w:val="center"/>
          </w:tcPr>
          <w:p w14:paraId="00B39DC8" w14:textId="77777777" w:rsidR="00CA06EC" w:rsidRPr="00B43ACC" w:rsidRDefault="00CA06EC" w:rsidP="002741B1">
            <w:pPr>
              <w:rPr>
                <w:rFonts w:cs="Times New Roman"/>
                <w:b/>
                <w:bCs/>
                <w:szCs w:val="28"/>
              </w:rPr>
            </w:pPr>
            <w:r w:rsidRPr="00B43ACC">
              <w:rPr>
                <w:rStyle w:val="fontstyle01"/>
                <w:b/>
                <w:bCs/>
              </w:rPr>
              <w:t>Phương án cải thiện</w:t>
            </w:r>
          </w:p>
        </w:tc>
      </w:tr>
      <w:tr w:rsidR="00CA06EC" w:rsidRPr="00B43ACC" w14:paraId="295C2B1F" w14:textId="77777777" w:rsidTr="002741B1">
        <w:tc>
          <w:tcPr>
            <w:tcW w:w="746" w:type="dxa"/>
            <w:vAlign w:val="center"/>
          </w:tcPr>
          <w:p w14:paraId="1B0F3F42" w14:textId="77777777" w:rsidR="00CA06EC" w:rsidRPr="00B43ACC" w:rsidRDefault="00CA06EC" w:rsidP="002741B1">
            <w:pPr>
              <w:rPr>
                <w:rFonts w:cs="Times New Roman"/>
                <w:szCs w:val="28"/>
              </w:rPr>
            </w:pPr>
            <w:r w:rsidRPr="00B43ACC">
              <w:rPr>
                <w:rStyle w:val="fontstyle21"/>
              </w:rPr>
              <w:t>1</w:t>
            </w:r>
          </w:p>
        </w:tc>
        <w:tc>
          <w:tcPr>
            <w:tcW w:w="4469" w:type="dxa"/>
            <w:vAlign w:val="center"/>
          </w:tcPr>
          <w:p w14:paraId="32FA8E1E" w14:textId="77777777" w:rsidR="00CA06EC" w:rsidRPr="00B43ACC" w:rsidRDefault="00CA06EC" w:rsidP="002741B1">
            <w:pPr>
              <w:rPr>
                <w:szCs w:val="28"/>
              </w:rPr>
            </w:pPr>
            <w:r w:rsidRPr="00B43ACC">
              <w:rPr>
                <w:rFonts w:cs="Times New Roman"/>
                <w:szCs w:val="28"/>
              </w:rPr>
              <w:t xml:space="preserve">Phù </w:t>
            </w:r>
            <w:r w:rsidRPr="00B43ACC">
              <w:rPr>
                <w:szCs w:val="28"/>
              </w:rPr>
              <w:t>hợp với thông số quy định:</w:t>
            </w:r>
          </w:p>
          <w:p w14:paraId="512AE5DC" w14:textId="77777777" w:rsidR="00CA06EC" w:rsidRPr="00B43ACC" w:rsidRDefault="00CA06EC" w:rsidP="002741B1">
            <w:pPr>
              <w:rPr>
                <w:rFonts w:cs="Times New Roman"/>
                <w:szCs w:val="28"/>
              </w:rPr>
            </w:pPr>
            <w:r w:rsidRPr="00B43ACC">
              <w:rPr>
                <w:rFonts w:cs="Times New Roman"/>
                <w:szCs w:val="28"/>
              </w:rPr>
              <w:t xml:space="preserve">- Dài 10 – 20cm </w:t>
            </w:r>
          </w:p>
          <w:p w14:paraId="75C0F9A7" w14:textId="77777777" w:rsidR="00CA06EC" w:rsidRPr="00B43ACC" w:rsidRDefault="00CA06EC" w:rsidP="002741B1">
            <w:pPr>
              <w:rPr>
                <w:rFonts w:cs="Times New Roman"/>
                <w:szCs w:val="28"/>
              </w:rPr>
            </w:pPr>
            <w:r w:rsidRPr="00B43ACC">
              <w:rPr>
                <w:rFonts w:cs="Times New Roman"/>
                <w:szCs w:val="28"/>
              </w:rPr>
              <w:t xml:space="preserve">- Rộng 10 – 15cm </w:t>
            </w:r>
          </w:p>
          <w:p w14:paraId="07368431" w14:textId="77777777" w:rsidR="00CA06EC" w:rsidRPr="00B43ACC" w:rsidRDefault="00CA06EC" w:rsidP="002741B1">
            <w:pPr>
              <w:rPr>
                <w:rFonts w:cs="Times New Roman"/>
                <w:szCs w:val="28"/>
              </w:rPr>
            </w:pPr>
            <w:r w:rsidRPr="00B43ACC">
              <w:rPr>
                <w:rFonts w:cs="Times New Roman"/>
                <w:szCs w:val="28"/>
              </w:rPr>
              <w:t xml:space="preserve">- Cao 8 – 15cm </w:t>
            </w:r>
          </w:p>
        </w:tc>
        <w:tc>
          <w:tcPr>
            <w:tcW w:w="1530" w:type="dxa"/>
            <w:vAlign w:val="center"/>
          </w:tcPr>
          <w:p w14:paraId="5179FD7A" w14:textId="77777777" w:rsidR="00CA06EC" w:rsidRPr="00B43ACC" w:rsidRDefault="00CA06EC" w:rsidP="002741B1">
            <w:pPr>
              <w:rPr>
                <w:rFonts w:cs="Times New Roman"/>
                <w:szCs w:val="28"/>
              </w:rPr>
            </w:pPr>
          </w:p>
        </w:tc>
        <w:tc>
          <w:tcPr>
            <w:tcW w:w="1260" w:type="dxa"/>
            <w:vAlign w:val="center"/>
          </w:tcPr>
          <w:p w14:paraId="4FFE1B91" w14:textId="77777777" w:rsidR="00CA06EC" w:rsidRPr="00B43ACC" w:rsidRDefault="00CA06EC" w:rsidP="002741B1">
            <w:pPr>
              <w:rPr>
                <w:rFonts w:cs="Times New Roman"/>
                <w:szCs w:val="28"/>
              </w:rPr>
            </w:pPr>
          </w:p>
        </w:tc>
        <w:tc>
          <w:tcPr>
            <w:tcW w:w="1345" w:type="dxa"/>
            <w:vAlign w:val="center"/>
          </w:tcPr>
          <w:p w14:paraId="6274793E" w14:textId="77777777" w:rsidR="00CA06EC" w:rsidRPr="00B43ACC" w:rsidRDefault="00CA06EC" w:rsidP="002741B1">
            <w:pPr>
              <w:rPr>
                <w:rFonts w:cs="Times New Roman"/>
                <w:szCs w:val="28"/>
              </w:rPr>
            </w:pPr>
          </w:p>
        </w:tc>
      </w:tr>
      <w:tr w:rsidR="00CA06EC" w:rsidRPr="00B43ACC" w14:paraId="45F3F6EF" w14:textId="77777777" w:rsidTr="002741B1">
        <w:tc>
          <w:tcPr>
            <w:tcW w:w="746" w:type="dxa"/>
            <w:vAlign w:val="center"/>
          </w:tcPr>
          <w:p w14:paraId="4FEF17CE" w14:textId="77777777" w:rsidR="00CA06EC" w:rsidRPr="00B43ACC" w:rsidRDefault="00CA06EC" w:rsidP="002741B1">
            <w:pPr>
              <w:rPr>
                <w:rFonts w:cs="Times New Roman"/>
                <w:szCs w:val="28"/>
              </w:rPr>
            </w:pPr>
            <w:r w:rsidRPr="00B43ACC">
              <w:rPr>
                <w:rStyle w:val="fontstyle21"/>
              </w:rPr>
              <w:t>2</w:t>
            </w:r>
          </w:p>
        </w:tc>
        <w:tc>
          <w:tcPr>
            <w:tcW w:w="4469" w:type="dxa"/>
            <w:vAlign w:val="center"/>
          </w:tcPr>
          <w:p w14:paraId="227127FC" w14:textId="77777777" w:rsidR="00CA06EC" w:rsidRPr="00B43ACC" w:rsidRDefault="00CA06EC" w:rsidP="002741B1">
            <w:pPr>
              <w:rPr>
                <w:rFonts w:cs="Times New Roman"/>
                <w:szCs w:val="28"/>
              </w:rPr>
            </w:pPr>
            <w:r w:rsidRPr="00B43ACC">
              <w:rPr>
                <w:rFonts w:cs="Times New Roman"/>
                <w:szCs w:val="28"/>
              </w:rPr>
              <w:t>Hình dạng cân đối (tỉ lệ vàng)</w:t>
            </w:r>
          </w:p>
        </w:tc>
        <w:tc>
          <w:tcPr>
            <w:tcW w:w="1530" w:type="dxa"/>
            <w:vAlign w:val="center"/>
          </w:tcPr>
          <w:p w14:paraId="6A17A278" w14:textId="77777777" w:rsidR="00CA06EC" w:rsidRPr="00B43ACC" w:rsidRDefault="00CA06EC" w:rsidP="002741B1">
            <w:pPr>
              <w:rPr>
                <w:rFonts w:cs="Times New Roman"/>
                <w:szCs w:val="28"/>
              </w:rPr>
            </w:pPr>
          </w:p>
        </w:tc>
        <w:tc>
          <w:tcPr>
            <w:tcW w:w="1260" w:type="dxa"/>
            <w:vAlign w:val="center"/>
          </w:tcPr>
          <w:p w14:paraId="27C0D114" w14:textId="77777777" w:rsidR="00CA06EC" w:rsidRPr="00B43ACC" w:rsidRDefault="00CA06EC" w:rsidP="002741B1">
            <w:pPr>
              <w:rPr>
                <w:rFonts w:cs="Times New Roman"/>
                <w:szCs w:val="28"/>
              </w:rPr>
            </w:pPr>
          </w:p>
        </w:tc>
        <w:tc>
          <w:tcPr>
            <w:tcW w:w="1345" w:type="dxa"/>
            <w:vAlign w:val="center"/>
          </w:tcPr>
          <w:p w14:paraId="2B21ACEE" w14:textId="77777777" w:rsidR="00CA06EC" w:rsidRPr="00B43ACC" w:rsidRDefault="00CA06EC" w:rsidP="002741B1">
            <w:pPr>
              <w:rPr>
                <w:rFonts w:cs="Times New Roman"/>
                <w:szCs w:val="28"/>
              </w:rPr>
            </w:pPr>
          </w:p>
        </w:tc>
      </w:tr>
      <w:tr w:rsidR="00CA06EC" w:rsidRPr="00B43ACC" w14:paraId="2BC4CC76" w14:textId="77777777" w:rsidTr="002741B1">
        <w:tc>
          <w:tcPr>
            <w:tcW w:w="746" w:type="dxa"/>
            <w:vAlign w:val="center"/>
          </w:tcPr>
          <w:p w14:paraId="3B550BD0" w14:textId="77777777" w:rsidR="00CA06EC" w:rsidRPr="00B43ACC" w:rsidRDefault="00CA06EC" w:rsidP="002741B1">
            <w:pPr>
              <w:rPr>
                <w:rFonts w:cs="Times New Roman"/>
                <w:szCs w:val="28"/>
              </w:rPr>
            </w:pPr>
            <w:r w:rsidRPr="00B43ACC">
              <w:rPr>
                <w:rStyle w:val="fontstyle21"/>
              </w:rPr>
              <w:t>3</w:t>
            </w:r>
          </w:p>
        </w:tc>
        <w:tc>
          <w:tcPr>
            <w:tcW w:w="4469" w:type="dxa"/>
            <w:vAlign w:val="center"/>
          </w:tcPr>
          <w:p w14:paraId="48B2EDFF" w14:textId="77777777" w:rsidR="00CA06EC" w:rsidRPr="00B43ACC" w:rsidRDefault="00CA06EC" w:rsidP="002741B1">
            <w:pPr>
              <w:rPr>
                <w:rFonts w:cs="Times New Roman"/>
                <w:szCs w:val="28"/>
              </w:rPr>
            </w:pPr>
            <w:r w:rsidRPr="00B43ACC">
              <w:rPr>
                <w:rFonts w:cs="Times New Roman"/>
                <w:szCs w:val="28"/>
              </w:rPr>
              <w:t>Bảo vệ tốt sản phẩm bên trong, chịu va chạm nhẹ</w:t>
            </w:r>
          </w:p>
        </w:tc>
        <w:tc>
          <w:tcPr>
            <w:tcW w:w="1530" w:type="dxa"/>
            <w:vAlign w:val="center"/>
          </w:tcPr>
          <w:p w14:paraId="13613BC3" w14:textId="77777777" w:rsidR="00CA06EC" w:rsidRPr="00B43ACC" w:rsidRDefault="00CA06EC" w:rsidP="002741B1">
            <w:pPr>
              <w:rPr>
                <w:rFonts w:cs="Times New Roman"/>
                <w:szCs w:val="28"/>
              </w:rPr>
            </w:pPr>
          </w:p>
        </w:tc>
        <w:tc>
          <w:tcPr>
            <w:tcW w:w="1260" w:type="dxa"/>
            <w:vAlign w:val="center"/>
          </w:tcPr>
          <w:p w14:paraId="143E5F71" w14:textId="77777777" w:rsidR="00CA06EC" w:rsidRPr="00B43ACC" w:rsidRDefault="00CA06EC" w:rsidP="002741B1">
            <w:pPr>
              <w:rPr>
                <w:rFonts w:cs="Times New Roman"/>
                <w:szCs w:val="28"/>
              </w:rPr>
            </w:pPr>
          </w:p>
        </w:tc>
        <w:tc>
          <w:tcPr>
            <w:tcW w:w="1345" w:type="dxa"/>
            <w:vAlign w:val="center"/>
          </w:tcPr>
          <w:p w14:paraId="37E01CFC" w14:textId="77777777" w:rsidR="00CA06EC" w:rsidRPr="00B43ACC" w:rsidRDefault="00CA06EC" w:rsidP="002741B1">
            <w:pPr>
              <w:rPr>
                <w:rFonts w:cs="Times New Roman"/>
                <w:szCs w:val="28"/>
              </w:rPr>
            </w:pPr>
          </w:p>
        </w:tc>
      </w:tr>
      <w:tr w:rsidR="00CA06EC" w:rsidRPr="00B43ACC" w14:paraId="106CE940" w14:textId="77777777" w:rsidTr="002741B1">
        <w:tc>
          <w:tcPr>
            <w:tcW w:w="746" w:type="dxa"/>
            <w:vAlign w:val="center"/>
          </w:tcPr>
          <w:p w14:paraId="37E48756" w14:textId="77777777" w:rsidR="00CA06EC" w:rsidRPr="00B43ACC" w:rsidRDefault="00CA06EC" w:rsidP="002741B1">
            <w:pPr>
              <w:rPr>
                <w:rFonts w:cs="Times New Roman"/>
                <w:szCs w:val="28"/>
              </w:rPr>
            </w:pPr>
            <w:r w:rsidRPr="00B43ACC">
              <w:rPr>
                <w:rStyle w:val="fontstyle21"/>
              </w:rPr>
              <w:t>4</w:t>
            </w:r>
          </w:p>
        </w:tc>
        <w:tc>
          <w:tcPr>
            <w:tcW w:w="4469" w:type="dxa"/>
            <w:vAlign w:val="center"/>
          </w:tcPr>
          <w:p w14:paraId="5528B81F" w14:textId="77777777" w:rsidR="00CA06EC" w:rsidRPr="00B43ACC" w:rsidRDefault="00CA06EC" w:rsidP="002741B1">
            <w:pPr>
              <w:rPr>
                <w:rFonts w:cs="Times New Roman"/>
                <w:szCs w:val="28"/>
              </w:rPr>
            </w:pPr>
            <w:r w:rsidRPr="00B43ACC">
              <w:rPr>
                <w:rStyle w:val="fontstyle21"/>
              </w:rPr>
              <w:t>Màu sắc, họa tiết phù hợp với dịp tặng quà</w:t>
            </w:r>
          </w:p>
        </w:tc>
        <w:tc>
          <w:tcPr>
            <w:tcW w:w="1530" w:type="dxa"/>
            <w:vAlign w:val="center"/>
          </w:tcPr>
          <w:p w14:paraId="162C5ADA" w14:textId="77777777" w:rsidR="00CA06EC" w:rsidRPr="00B43ACC" w:rsidRDefault="00CA06EC" w:rsidP="002741B1">
            <w:pPr>
              <w:rPr>
                <w:rFonts w:cs="Times New Roman"/>
                <w:szCs w:val="28"/>
              </w:rPr>
            </w:pPr>
          </w:p>
        </w:tc>
        <w:tc>
          <w:tcPr>
            <w:tcW w:w="1260" w:type="dxa"/>
            <w:vAlign w:val="center"/>
          </w:tcPr>
          <w:p w14:paraId="3EA60BA7" w14:textId="77777777" w:rsidR="00CA06EC" w:rsidRPr="00B43ACC" w:rsidRDefault="00CA06EC" w:rsidP="002741B1">
            <w:pPr>
              <w:rPr>
                <w:rFonts w:cs="Times New Roman"/>
                <w:szCs w:val="28"/>
              </w:rPr>
            </w:pPr>
          </w:p>
        </w:tc>
        <w:tc>
          <w:tcPr>
            <w:tcW w:w="1345" w:type="dxa"/>
            <w:vAlign w:val="center"/>
          </w:tcPr>
          <w:p w14:paraId="0319D0D3" w14:textId="77777777" w:rsidR="00CA06EC" w:rsidRPr="00B43ACC" w:rsidRDefault="00CA06EC" w:rsidP="002741B1">
            <w:pPr>
              <w:rPr>
                <w:rFonts w:cs="Times New Roman"/>
                <w:szCs w:val="28"/>
              </w:rPr>
            </w:pPr>
          </w:p>
        </w:tc>
      </w:tr>
      <w:tr w:rsidR="00CA06EC" w:rsidRPr="00B43ACC" w14:paraId="24EA826D" w14:textId="77777777" w:rsidTr="002741B1">
        <w:tc>
          <w:tcPr>
            <w:tcW w:w="746" w:type="dxa"/>
            <w:vAlign w:val="center"/>
          </w:tcPr>
          <w:p w14:paraId="3D3CF161" w14:textId="77777777" w:rsidR="00CA06EC" w:rsidRPr="00B43ACC" w:rsidRDefault="00CA06EC" w:rsidP="002741B1">
            <w:pPr>
              <w:rPr>
                <w:rStyle w:val="fontstyle21"/>
              </w:rPr>
            </w:pPr>
            <w:r w:rsidRPr="00B43ACC">
              <w:rPr>
                <w:rStyle w:val="fontstyle21"/>
              </w:rPr>
              <w:t>5</w:t>
            </w:r>
          </w:p>
        </w:tc>
        <w:tc>
          <w:tcPr>
            <w:tcW w:w="4469" w:type="dxa"/>
            <w:vAlign w:val="center"/>
          </w:tcPr>
          <w:p w14:paraId="6604D866" w14:textId="77777777" w:rsidR="00CA06EC" w:rsidRPr="00B43ACC" w:rsidRDefault="00CA06EC" w:rsidP="002741B1">
            <w:pPr>
              <w:rPr>
                <w:rStyle w:val="fontstyle21"/>
              </w:rPr>
            </w:pPr>
            <w:r w:rsidRPr="00B43ACC">
              <w:rPr>
                <w:rStyle w:val="fontstyle21"/>
              </w:rPr>
              <w:t>Độ hoàn thiện tốt, các cạnh và nếp gấp gọn gàng, bề mặt phẳng</w:t>
            </w:r>
          </w:p>
        </w:tc>
        <w:tc>
          <w:tcPr>
            <w:tcW w:w="1530" w:type="dxa"/>
            <w:vAlign w:val="center"/>
          </w:tcPr>
          <w:p w14:paraId="62EEA9CD" w14:textId="77777777" w:rsidR="00CA06EC" w:rsidRPr="00B43ACC" w:rsidRDefault="00CA06EC" w:rsidP="002741B1">
            <w:pPr>
              <w:rPr>
                <w:rFonts w:cs="Times New Roman"/>
                <w:szCs w:val="28"/>
              </w:rPr>
            </w:pPr>
          </w:p>
        </w:tc>
        <w:tc>
          <w:tcPr>
            <w:tcW w:w="1260" w:type="dxa"/>
            <w:vAlign w:val="center"/>
          </w:tcPr>
          <w:p w14:paraId="78F51B20" w14:textId="77777777" w:rsidR="00CA06EC" w:rsidRPr="00B43ACC" w:rsidRDefault="00CA06EC" w:rsidP="002741B1">
            <w:pPr>
              <w:rPr>
                <w:rFonts w:cs="Times New Roman"/>
                <w:szCs w:val="28"/>
              </w:rPr>
            </w:pPr>
          </w:p>
        </w:tc>
        <w:tc>
          <w:tcPr>
            <w:tcW w:w="1345" w:type="dxa"/>
            <w:vAlign w:val="center"/>
          </w:tcPr>
          <w:p w14:paraId="6E1E8BEA" w14:textId="77777777" w:rsidR="00CA06EC" w:rsidRPr="00B43ACC" w:rsidRDefault="00CA06EC" w:rsidP="002741B1">
            <w:pPr>
              <w:rPr>
                <w:rFonts w:cs="Times New Roman"/>
                <w:szCs w:val="28"/>
              </w:rPr>
            </w:pPr>
          </w:p>
        </w:tc>
      </w:tr>
      <w:tr w:rsidR="00CA06EC" w:rsidRPr="00B43ACC" w14:paraId="21712402" w14:textId="77777777" w:rsidTr="002741B1">
        <w:tc>
          <w:tcPr>
            <w:tcW w:w="746" w:type="dxa"/>
            <w:vAlign w:val="center"/>
          </w:tcPr>
          <w:p w14:paraId="539A5129" w14:textId="77777777" w:rsidR="00CA06EC" w:rsidRPr="00B43ACC" w:rsidRDefault="00CA06EC" w:rsidP="002741B1">
            <w:pPr>
              <w:rPr>
                <w:rStyle w:val="fontstyle21"/>
              </w:rPr>
            </w:pPr>
            <w:r w:rsidRPr="00B43ACC">
              <w:rPr>
                <w:rStyle w:val="fontstyle21"/>
              </w:rPr>
              <w:t>6</w:t>
            </w:r>
          </w:p>
        </w:tc>
        <w:tc>
          <w:tcPr>
            <w:tcW w:w="4469" w:type="dxa"/>
            <w:vAlign w:val="center"/>
          </w:tcPr>
          <w:p w14:paraId="62286942" w14:textId="77777777" w:rsidR="00CA06EC" w:rsidRPr="00B43ACC" w:rsidRDefault="00CA06EC" w:rsidP="002741B1">
            <w:pPr>
              <w:rPr>
                <w:rStyle w:val="fontstyle21"/>
              </w:rPr>
            </w:pPr>
            <w:r w:rsidRPr="00B43ACC">
              <w:rPr>
                <w:rStyle w:val="fontstyle21"/>
              </w:rPr>
              <w:t>Vật liệu thân thiện với môi trường</w:t>
            </w:r>
          </w:p>
        </w:tc>
        <w:tc>
          <w:tcPr>
            <w:tcW w:w="1530" w:type="dxa"/>
            <w:vAlign w:val="center"/>
          </w:tcPr>
          <w:p w14:paraId="435B013D" w14:textId="77777777" w:rsidR="00CA06EC" w:rsidRPr="00B43ACC" w:rsidRDefault="00CA06EC" w:rsidP="002741B1">
            <w:pPr>
              <w:rPr>
                <w:rFonts w:cs="Times New Roman"/>
                <w:szCs w:val="28"/>
              </w:rPr>
            </w:pPr>
          </w:p>
        </w:tc>
        <w:tc>
          <w:tcPr>
            <w:tcW w:w="1260" w:type="dxa"/>
            <w:vAlign w:val="center"/>
          </w:tcPr>
          <w:p w14:paraId="154B4918" w14:textId="77777777" w:rsidR="00CA06EC" w:rsidRPr="00B43ACC" w:rsidRDefault="00CA06EC" w:rsidP="002741B1">
            <w:pPr>
              <w:rPr>
                <w:rFonts w:cs="Times New Roman"/>
                <w:szCs w:val="28"/>
              </w:rPr>
            </w:pPr>
          </w:p>
        </w:tc>
        <w:tc>
          <w:tcPr>
            <w:tcW w:w="1345" w:type="dxa"/>
            <w:vAlign w:val="center"/>
          </w:tcPr>
          <w:p w14:paraId="043FDF96" w14:textId="77777777" w:rsidR="00CA06EC" w:rsidRPr="00B43ACC" w:rsidRDefault="00CA06EC" w:rsidP="002741B1">
            <w:pPr>
              <w:rPr>
                <w:rFonts w:cs="Times New Roman"/>
                <w:szCs w:val="28"/>
              </w:rPr>
            </w:pPr>
          </w:p>
        </w:tc>
      </w:tr>
    </w:tbl>
    <w:p w14:paraId="0C7F2224" w14:textId="77777777" w:rsidR="00CA06EC" w:rsidRPr="00B43ACC" w:rsidRDefault="00CA06EC" w:rsidP="00CA06EC">
      <w:pPr>
        <w:spacing w:after="0"/>
        <w:rPr>
          <w:rFonts w:cs="Times New Roman"/>
          <w:b/>
          <w:bCs/>
          <w:i/>
          <w:iCs/>
          <w:szCs w:val="28"/>
        </w:rPr>
      </w:pPr>
      <w:r w:rsidRPr="00B43ACC">
        <w:rPr>
          <w:rFonts w:cs="Times New Roman"/>
          <w:b/>
          <w:bCs/>
          <w:i/>
          <w:iCs/>
          <w:szCs w:val="28"/>
        </w:rPr>
        <w:t>d. Tổ chức thực hiện</w:t>
      </w:r>
    </w:p>
    <w:p w14:paraId="044D8883" w14:textId="77777777" w:rsidR="00CA06EC" w:rsidRPr="00B43ACC" w:rsidRDefault="00CA06EC" w:rsidP="00CA06EC">
      <w:pPr>
        <w:spacing w:after="0"/>
        <w:rPr>
          <w:rFonts w:cs="Times New Roman"/>
          <w:szCs w:val="28"/>
        </w:rPr>
      </w:pPr>
      <w:r w:rsidRPr="00B43ACC">
        <w:rPr>
          <w:rFonts w:cs="Times New Roman"/>
          <w:b/>
          <w:bCs/>
          <w:szCs w:val="28"/>
        </w:rPr>
        <w:t>Bước 1: Giao nhiệm vụ học tập</w:t>
      </w:r>
    </w:p>
    <w:p w14:paraId="2D7ABD5E" w14:textId="77777777" w:rsidR="00CA06EC" w:rsidRPr="00B43ACC" w:rsidRDefault="00CA06EC" w:rsidP="00CA06EC">
      <w:pPr>
        <w:spacing w:after="0"/>
        <w:ind w:firstLine="284"/>
        <w:rPr>
          <w:rFonts w:cs="Times New Roman"/>
          <w:szCs w:val="28"/>
        </w:rPr>
      </w:pPr>
      <w:r>
        <w:rPr>
          <w:rFonts w:cs="Times New Roman"/>
          <w:szCs w:val="28"/>
        </w:rPr>
        <w:t xml:space="preserve">- </w:t>
      </w:r>
      <w:r w:rsidRPr="00B43ACC">
        <w:rPr>
          <w:rFonts w:cs="Times New Roman"/>
          <w:szCs w:val="28"/>
        </w:rPr>
        <w:t>Giáo viên giao nhiệm vụ: Học sinh sử dụng các nguyên vật liệu và dụng cụ chuẩn bị trước (bìa carton, giấy màu, tre, nứa, mây, thước, kéo, keo dán, dao rọc giấy, thước kẻ, bút...) để chế tạo hộp quà theo bản thiết kế.</w:t>
      </w:r>
    </w:p>
    <w:p w14:paraId="58BF8654" w14:textId="77777777" w:rsidR="00CA06EC" w:rsidRPr="00B43ACC" w:rsidRDefault="00CA06EC" w:rsidP="00CA06EC">
      <w:pPr>
        <w:spacing w:after="0"/>
        <w:rPr>
          <w:rFonts w:cs="Times New Roman"/>
          <w:szCs w:val="28"/>
        </w:rPr>
      </w:pPr>
      <w:r w:rsidRPr="00B43ACC">
        <w:rPr>
          <w:rFonts w:cs="Times New Roman"/>
          <w:b/>
          <w:bCs/>
          <w:szCs w:val="28"/>
        </w:rPr>
        <w:t>Bước 2: Thực hiện nhiệm vụ:</w:t>
      </w:r>
      <w:r w:rsidRPr="00B43ACC">
        <w:rPr>
          <w:rFonts w:cs="Times New Roman"/>
          <w:szCs w:val="28"/>
        </w:rPr>
        <w:t xml:space="preserve"> </w:t>
      </w:r>
    </w:p>
    <w:p w14:paraId="469133C9" w14:textId="77777777" w:rsidR="00CA06EC" w:rsidRPr="00B43ACC" w:rsidRDefault="00CA06EC" w:rsidP="00CA06EC">
      <w:pPr>
        <w:spacing w:after="0"/>
        <w:ind w:firstLine="284"/>
        <w:rPr>
          <w:rFonts w:cs="Times New Roman"/>
          <w:szCs w:val="28"/>
        </w:rPr>
      </w:pPr>
      <w:r>
        <w:rPr>
          <w:rFonts w:cs="Times New Roman"/>
          <w:szCs w:val="28"/>
        </w:rPr>
        <w:t xml:space="preserve">- </w:t>
      </w:r>
      <w:r w:rsidRPr="00B43ACC">
        <w:rPr>
          <w:rFonts w:cs="Times New Roman"/>
          <w:szCs w:val="28"/>
        </w:rPr>
        <w:t>Học sinh phối hợp thực hiện làm hộp quà bằng tấm bìa. Giáo viên nhắc nhở học sinh tra cứu bản thiết kế khi làm, lưu ý an toàn khi thực hiện cắt/ghép.</w:t>
      </w:r>
    </w:p>
    <w:p w14:paraId="4B7C75BE" w14:textId="77777777" w:rsidR="00CA06EC" w:rsidRPr="00B43ACC" w:rsidRDefault="00CA06EC" w:rsidP="00CA06EC">
      <w:pPr>
        <w:spacing w:after="0"/>
        <w:rPr>
          <w:rFonts w:cs="Times New Roman"/>
          <w:szCs w:val="28"/>
        </w:rPr>
      </w:pPr>
      <w:r w:rsidRPr="00B43ACC">
        <w:rPr>
          <w:rFonts w:cs="Times New Roman"/>
          <w:b/>
          <w:bCs/>
          <w:szCs w:val="28"/>
        </w:rPr>
        <w:t>Bước 3: Báo cáo, thảo luận:</w:t>
      </w:r>
      <w:r w:rsidRPr="00B43ACC">
        <w:rPr>
          <w:rFonts w:cs="Times New Roman"/>
          <w:szCs w:val="28"/>
        </w:rPr>
        <w:t xml:space="preserve"> </w:t>
      </w:r>
    </w:p>
    <w:p w14:paraId="00BDDE0F" w14:textId="77777777" w:rsidR="00CA06EC" w:rsidRPr="00B43ACC" w:rsidRDefault="00CA06EC" w:rsidP="00CA06EC">
      <w:pPr>
        <w:spacing w:after="0"/>
        <w:ind w:firstLine="284"/>
        <w:rPr>
          <w:rFonts w:cs="Times New Roman"/>
          <w:szCs w:val="28"/>
        </w:rPr>
      </w:pPr>
      <w:r>
        <w:rPr>
          <w:rFonts w:cs="Times New Roman"/>
          <w:szCs w:val="28"/>
        </w:rPr>
        <w:t xml:space="preserve">- </w:t>
      </w:r>
      <w:r w:rsidRPr="00B43ACC">
        <w:rPr>
          <w:rFonts w:cs="Times New Roman"/>
          <w:szCs w:val="28"/>
        </w:rPr>
        <w:t>Giáo viên yêu cầu học sinh sắp xếp gọn gàng sản phẩm thu được trên mặt bàn để giáo viên kiểm tra.</w:t>
      </w:r>
    </w:p>
    <w:p w14:paraId="0EFC855F" w14:textId="77777777" w:rsidR="00CA06EC" w:rsidRPr="00B43ACC" w:rsidRDefault="00CA06EC" w:rsidP="00CA06EC">
      <w:pPr>
        <w:spacing w:after="0"/>
        <w:rPr>
          <w:rFonts w:cs="Times New Roman"/>
          <w:szCs w:val="28"/>
        </w:rPr>
      </w:pPr>
      <w:r w:rsidRPr="00B43ACC">
        <w:rPr>
          <w:rFonts w:cs="Times New Roman"/>
          <w:b/>
          <w:bCs/>
          <w:szCs w:val="28"/>
        </w:rPr>
        <w:t>Bước 4: Kết luận, nhận định:</w:t>
      </w:r>
      <w:r w:rsidRPr="00B43ACC">
        <w:rPr>
          <w:rFonts w:cs="Times New Roman"/>
          <w:szCs w:val="28"/>
        </w:rPr>
        <w:t xml:space="preserve"> </w:t>
      </w:r>
    </w:p>
    <w:p w14:paraId="08954F87" w14:textId="77777777" w:rsidR="00CA06EC" w:rsidRPr="00B43ACC" w:rsidRDefault="00CA06EC" w:rsidP="00CA06EC">
      <w:pPr>
        <w:spacing w:after="0"/>
        <w:ind w:firstLine="284"/>
        <w:rPr>
          <w:rFonts w:cs="Times New Roman"/>
          <w:szCs w:val="28"/>
        </w:rPr>
      </w:pPr>
      <w:r>
        <w:rPr>
          <w:rFonts w:cs="Times New Roman"/>
          <w:szCs w:val="28"/>
        </w:rPr>
        <w:t xml:space="preserve">- </w:t>
      </w:r>
      <w:r w:rsidRPr="00B43ACC">
        <w:rPr>
          <w:rFonts w:cs="Times New Roman"/>
          <w:szCs w:val="28"/>
        </w:rPr>
        <w:t>Giáo viên nhận xét chung về tinh thần, thái độ và sự hợp tác của các nhóm trong quá trình làm hộp quà; lưu ý học sinh về vệ sinh và những lưu ý khác nếu có.</w:t>
      </w:r>
    </w:p>
    <w:p w14:paraId="6318ADFE" w14:textId="77777777" w:rsidR="00CA06EC" w:rsidRPr="00E91D91" w:rsidRDefault="00CA06EC" w:rsidP="00CA06EC">
      <w:pPr>
        <w:spacing w:after="0"/>
        <w:rPr>
          <w:rFonts w:eastAsia="Calibri" w:cs="Times New Roman"/>
          <w:spacing w:val="-4"/>
          <w:w w:val="98"/>
          <w:szCs w:val="28"/>
        </w:rPr>
      </w:pPr>
      <w:r w:rsidRPr="00E91D91">
        <w:rPr>
          <w:rFonts w:cs="Times New Roman"/>
          <w:b/>
          <w:bCs/>
          <w:color w:val="0070C0"/>
          <w:szCs w:val="28"/>
        </w:rPr>
        <w:t>Phương pháp đánh giá:</w:t>
      </w:r>
      <w:r w:rsidRPr="00E91D91">
        <w:rPr>
          <w:rFonts w:cs="Times New Roman"/>
          <w:color w:val="0070C0"/>
          <w:szCs w:val="28"/>
        </w:rPr>
        <w:t xml:space="preserve"> </w:t>
      </w:r>
      <w:r w:rsidRPr="00E91D91">
        <w:rPr>
          <w:rFonts w:cs="Times New Roman"/>
          <w:szCs w:val="28"/>
        </w:rPr>
        <w:t>GV quan sát (thông qua báo cáo tiến độ của HS) và đánh giá bằng rubric 1; HS tự đánh giá sơ bộ sản phẩm của nhóm mình dựa trên các yêu cầu cần đạt. Như vậy qua hoạt động này giúp các em tập trung phát triển năng lực phát hiện vấn đề và sáng tạo.</w:t>
      </w:r>
    </w:p>
    <w:p w14:paraId="44D7D775" w14:textId="77777777" w:rsidR="00CA06EC" w:rsidRPr="00B43ACC" w:rsidRDefault="00CA06EC" w:rsidP="00CA06EC">
      <w:pPr>
        <w:spacing w:after="0"/>
        <w:rPr>
          <w:rFonts w:cs="Times New Roman"/>
          <w:b/>
          <w:bCs/>
          <w:szCs w:val="28"/>
        </w:rPr>
      </w:pPr>
      <w:r w:rsidRPr="00B43ACC">
        <w:rPr>
          <w:rFonts w:cs="Times New Roman"/>
          <w:b/>
          <w:bCs/>
          <w:szCs w:val="28"/>
        </w:rPr>
        <w:t>5. Hoạt động 5: Chia sẻ, thảo luận và điều chỉnh</w:t>
      </w:r>
    </w:p>
    <w:p w14:paraId="27716E22" w14:textId="77777777" w:rsidR="00CA06EC" w:rsidRPr="00B43ACC" w:rsidRDefault="00CA06EC" w:rsidP="00CA06EC">
      <w:pPr>
        <w:spacing w:after="0"/>
        <w:rPr>
          <w:rFonts w:cs="Times New Roman"/>
          <w:b/>
          <w:bCs/>
          <w:i/>
          <w:iCs/>
          <w:szCs w:val="28"/>
        </w:rPr>
      </w:pPr>
      <w:r w:rsidRPr="00B43ACC">
        <w:rPr>
          <w:rFonts w:cs="Times New Roman"/>
          <w:b/>
          <w:bCs/>
          <w:i/>
          <w:iCs/>
          <w:szCs w:val="28"/>
        </w:rPr>
        <w:t>a. Mục tiêu</w:t>
      </w:r>
    </w:p>
    <w:p w14:paraId="459AE4E5" w14:textId="77777777" w:rsidR="00CA06EC" w:rsidRPr="00B43ACC" w:rsidRDefault="00CA06EC" w:rsidP="00CA06EC">
      <w:pPr>
        <w:spacing w:after="0"/>
        <w:ind w:firstLine="284"/>
        <w:rPr>
          <w:rFonts w:cs="Times New Roman"/>
          <w:szCs w:val="28"/>
        </w:rPr>
      </w:pPr>
      <w:r w:rsidRPr="00B43ACC">
        <w:rPr>
          <w:rFonts w:cs="Times New Roman"/>
          <w:szCs w:val="28"/>
        </w:rPr>
        <w:lastRenderedPageBreak/>
        <w:t>- Giới thiệu được sản phẩm về bản thiết kế, quá trình thi công, vật liệu, các thông số hình học, tính thẩm mĩ.</w:t>
      </w:r>
    </w:p>
    <w:p w14:paraId="624BF729" w14:textId="77777777" w:rsidR="00CA06EC" w:rsidRPr="00B43ACC" w:rsidRDefault="00CA06EC" w:rsidP="00CA06EC">
      <w:pPr>
        <w:spacing w:after="0"/>
        <w:ind w:firstLine="284"/>
        <w:rPr>
          <w:rFonts w:cs="Times New Roman"/>
          <w:szCs w:val="28"/>
        </w:rPr>
      </w:pPr>
      <w:r w:rsidRPr="00B43ACC">
        <w:rPr>
          <w:rFonts w:cs="Times New Roman"/>
          <w:szCs w:val="28"/>
        </w:rPr>
        <w:t>- Đặt câu hỏi, phản biện, bình luận và đánh giá được về sản phẩm của nhóm mình và các nhóm khác.</w:t>
      </w:r>
    </w:p>
    <w:p w14:paraId="1755D529" w14:textId="77777777" w:rsidR="00CA06EC" w:rsidRPr="00B43ACC" w:rsidRDefault="00CA06EC" w:rsidP="00CA06EC">
      <w:pPr>
        <w:spacing w:after="0"/>
        <w:rPr>
          <w:rFonts w:cs="Times New Roman"/>
          <w:b/>
          <w:bCs/>
          <w:i/>
          <w:iCs/>
          <w:szCs w:val="28"/>
        </w:rPr>
      </w:pPr>
      <w:r w:rsidRPr="00B43ACC">
        <w:rPr>
          <w:rFonts w:cs="Times New Roman"/>
          <w:b/>
          <w:bCs/>
          <w:i/>
          <w:iCs/>
          <w:szCs w:val="28"/>
        </w:rPr>
        <w:t>b. Nội dung hoạt động</w:t>
      </w:r>
    </w:p>
    <w:p w14:paraId="52DF43A2" w14:textId="77777777" w:rsidR="00CA06EC" w:rsidRPr="00B43ACC" w:rsidRDefault="00CA06EC" w:rsidP="00CA06EC">
      <w:pPr>
        <w:spacing w:after="0"/>
        <w:ind w:firstLine="284"/>
        <w:rPr>
          <w:rFonts w:cs="Times New Roman"/>
          <w:szCs w:val="28"/>
        </w:rPr>
      </w:pPr>
      <w:r w:rsidRPr="00B43ACC">
        <w:rPr>
          <w:rFonts w:cs="Times New Roman"/>
          <w:szCs w:val="28"/>
        </w:rPr>
        <w:t>- Các nhóm lần lượt lên trình bày trước lớp.</w:t>
      </w:r>
    </w:p>
    <w:p w14:paraId="5A329177" w14:textId="77777777" w:rsidR="00CA06EC" w:rsidRPr="00B43ACC" w:rsidRDefault="00CA06EC" w:rsidP="00CA06EC">
      <w:pPr>
        <w:spacing w:after="0"/>
        <w:ind w:firstLine="284"/>
        <w:rPr>
          <w:rFonts w:cs="Times New Roman"/>
          <w:szCs w:val="28"/>
        </w:rPr>
      </w:pPr>
      <w:r w:rsidRPr="00B43ACC">
        <w:rPr>
          <w:rFonts w:cs="Times New Roman"/>
          <w:szCs w:val="28"/>
        </w:rPr>
        <w:t>- Giới thiệu về bóng vải của nhóm đã chế tạo.</w:t>
      </w:r>
    </w:p>
    <w:p w14:paraId="6103667C" w14:textId="77777777" w:rsidR="00CA06EC" w:rsidRPr="00B43ACC" w:rsidRDefault="00CA06EC" w:rsidP="00CA06EC">
      <w:pPr>
        <w:spacing w:after="0"/>
        <w:ind w:firstLine="284"/>
        <w:rPr>
          <w:rFonts w:cs="Times New Roman"/>
          <w:szCs w:val="28"/>
        </w:rPr>
      </w:pPr>
      <w:r w:rsidRPr="00B43ACC">
        <w:rPr>
          <w:rFonts w:cs="Times New Roman"/>
          <w:szCs w:val="28"/>
        </w:rPr>
        <w:t>- Chia sẻ, thảo luận để tiếp tục điều chỉnh, hoàn thiện sản phẩm.</w:t>
      </w:r>
    </w:p>
    <w:p w14:paraId="5A7F7E3C" w14:textId="77777777" w:rsidR="00CA06EC" w:rsidRPr="00B43ACC" w:rsidRDefault="00CA06EC" w:rsidP="00CA06EC">
      <w:pPr>
        <w:spacing w:after="0"/>
        <w:ind w:firstLine="284"/>
        <w:rPr>
          <w:rFonts w:cs="Times New Roman"/>
          <w:szCs w:val="28"/>
        </w:rPr>
      </w:pPr>
      <w:r w:rsidRPr="00B43ACC">
        <w:rPr>
          <w:rFonts w:cs="Times New Roman"/>
          <w:szCs w:val="28"/>
        </w:rPr>
        <w:t>- Các nhóm tự đánh giá kết quả nhóm mình và tiếp thu các góp ý, nhận xét từ giáo viên và các nhóm khác.</w:t>
      </w:r>
    </w:p>
    <w:p w14:paraId="681A9FCF" w14:textId="77777777" w:rsidR="00CA06EC" w:rsidRPr="00B43ACC" w:rsidRDefault="00CA06EC" w:rsidP="00CA06EC">
      <w:pPr>
        <w:spacing w:after="0"/>
        <w:ind w:firstLine="284"/>
        <w:rPr>
          <w:rFonts w:cs="Times New Roman"/>
          <w:szCs w:val="28"/>
        </w:rPr>
      </w:pPr>
      <w:r w:rsidRPr="00B43ACC">
        <w:rPr>
          <w:rFonts w:cs="Times New Roman"/>
          <w:szCs w:val="28"/>
        </w:rPr>
        <w:t xml:space="preserve">- Chia sẻ các khó khăn, các kiến thức và kinh nghiệm rút ra qua quá trình thực hiện nhiệm vụ thiết kế và chế tạo bóng vải. </w:t>
      </w:r>
    </w:p>
    <w:p w14:paraId="6071A422" w14:textId="77777777" w:rsidR="00CA06EC" w:rsidRPr="00B43ACC" w:rsidRDefault="00CA06EC" w:rsidP="00CA06EC">
      <w:pPr>
        <w:spacing w:after="0"/>
        <w:rPr>
          <w:rFonts w:cs="Times New Roman"/>
          <w:b/>
          <w:bCs/>
          <w:i/>
          <w:iCs/>
          <w:szCs w:val="28"/>
        </w:rPr>
      </w:pPr>
      <w:r w:rsidRPr="00B43ACC">
        <w:rPr>
          <w:rFonts w:cs="Times New Roman"/>
          <w:b/>
          <w:bCs/>
          <w:i/>
          <w:iCs/>
          <w:szCs w:val="28"/>
        </w:rPr>
        <w:t>c. Sản phẩm học tập</w:t>
      </w:r>
    </w:p>
    <w:p w14:paraId="02B2A7B0" w14:textId="77777777" w:rsidR="00CA06EC" w:rsidRPr="00B43ACC" w:rsidRDefault="00CA06EC" w:rsidP="00CA06EC">
      <w:pPr>
        <w:spacing w:after="0"/>
        <w:ind w:firstLine="284"/>
        <w:rPr>
          <w:rFonts w:cs="Times New Roman"/>
          <w:szCs w:val="28"/>
        </w:rPr>
      </w:pPr>
      <w:r w:rsidRPr="00B43ACC">
        <w:rPr>
          <w:rFonts w:cs="Times New Roman"/>
          <w:szCs w:val="28"/>
        </w:rPr>
        <w:t>- Hộp quà đã hoàn thiện của mỗi nhóm.</w:t>
      </w:r>
    </w:p>
    <w:p w14:paraId="1AD7BDAB" w14:textId="77777777" w:rsidR="00CA06EC" w:rsidRPr="00B43ACC" w:rsidRDefault="00CA06EC" w:rsidP="00CA06EC">
      <w:pPr>
        <w:spacing w:after="0"/>
        <w:ind w:firstLine="284"/>
        <w:rPr>
          <w:rFonts w:cs="Times New Roman"/>
          <w:szCs w:val="28"/>
        </w:rPr>
      </w:pPr>
      <w:r w:rsidRPr="00B43ACC">
        <w:rPr>
          <w:rFonts w:cs="Times New Roman"/>
          <w:szCs w:val="28"/>
        </w:rPr>
        <w:t>- Bản ghi chép quá trình thực hiện, các kinh nghiệm, các ý cần cải thiện.</w:t>
      </w:r>
    </w:p>
    <w:p w14:paraId="6193FB79" w14:textId="77777777" w:rsidR="00CA06EC" w:rsidRPr="00B43ACC" w:rsidRDefault="00CA06EC" w:rsidP="00CA06EC">
      <w:pPr>
        <w:spacing w:after="0"/>
        <w:rPr>
          <w:rFonts w:cs="Times New Roman"/>
          <w:b/>
          <w:bCs/>
          <w:i/>
          <w:iCs/>
          <w:szCs w:val="28"/>
        </w:rPr>
      </w:pPr>
      <w:r w:rsidRPr="00B43ACC">
        <w:rPr>
          <w:rFonts w:cs="Times New Roman"/>
          <w:b/>
          <w:bCs/>
          <w:i/>
          <w:iCs/>
          <w:szCs w:val="28"/>
        </w:rPr>
        <w:t>d. Tổ chức thực hiện</w:t>
      </w:r>
    </w:p>
    <w:p w14:paraId="05234433" w14:textId="77777777" w:rsidR="00CA06EC" w:rsidRPr="00B43ACC" w:rsidRDefault="00CA06EC" w:rsidP="00CA06EC">
      <w:pPr>
        <w:spacing w:after="0"/>
        <w:ind w:firstLine="284"/>
        <w:rPr>
          <w:rFonts w:cs="Times New Roman"/>
          <w:szCs w:val="28"/>
        </w:rPr>
      </w:pPr>
      <w:r w:rsidRPr="00B43ACC">
        <w:rPr>
          <w:rFonts w:cs="Times New Roman"/>
          <w:szCs w:val="28"/>
        </w:rPr>
        <w:t>- Giáo viên giao nhiệm vụ: Các nhóm trình diễn sản phẩm trước lớp và tiến hành thảo luận, chia sẻ.</w:t>
      </w:r>
    </w:p>
    <w:p w14:paraId="34FC19F1" w14:textId="77777777" w:rsidR="00CA06EC" w:rsidRPr="00B43ACC" w:rsidRDefault="00CA06EC" w:rsidP="00CA06EC">
      <w:pPr>
        <w:spacing w:after="0"/>
        <w:ind w:firstLine="284"/>
        <w:rPr>
          <w:rFonts w:cs="Times New Roman"/>
          <w:szCs w:val="28"/>
        </w:rPr>
      </w:pPr>
      <w:r w:rsidRPr="00B43ACC">
        <w:rPr>
          <w:rFonts w:cs="Times New Roman"/>
          <w:szCs w:val="28"/>
        </w:rPr>
        <w:t xml:space="preserve">- Học sinh kiểm tra độ cứng của hộp quà, kiểm tra và quan sát xem hộp quà có bị hở keo ra không. </w:t>
      </w:r>
    </w:p>
    <w:p w14:paraId="467BFBFB" w14:textId="77777777" w:rsidR="00CA06EC" w:rsidRPr="00B43ACC" w:rsidRDefault="00CA06EC" w:rsidP="00CA06EC">
      <w:pPr>
        <w:spacing w:after="0"/>
        <w:ind w:firstLine="284"/>
        <w:rPr>
          <w:rFonts w:cs="Times New Roman"/>
          <w:szCs w:val="28"/>
        </w:rPr>
      </w:pPr>
      <w:r w:rsidRPr="00B43ACC">
        <w:rPr>
          <w:rFonts w:cs="Times New Roman"/>
          <w:szCs w:val="28"/>
        </w:rPr>
        <w:t>- Các nhóm chia sẻ về kết quả, đề xuất các phương án điều chỉnh, các kiến thức và kinh nghiệm rút ra trong quá trình thực hiện nhiệm vụ thiết kế và chế tạo hộp quà.</w:t>
      </w:r>
    </w:p>
    <w:p w14:paraId="1D7EA653" w14:textId="77777777" w:rsidR="00CA06EC" w:rsidRPr="00B43ACC" w:rsidRDefault="00CA06EC" w:rsidP="00CA06EC">
      <w:pPr>
        <w:spacing w:after="0"/>
        <w:ind w:firstLine="284"/>
        <w:rPr>
          <w:rFonts w:cs="Times New Roman"/>
          <w:szCs w:val="28"/>
        </w:rPr>
      </w:pPr>
      <w:r w:rsidRPr="00B43ACC">
        <w:rPr>
          <w:rFonts w:cs="Times New Roman"/>
          <w:szCs w:val="28"/>
        </w:rPr>
        <w:t>- Giáo viên có thể đề nghị các nhóm bình chọn hộp quà đẹp nhất, nêu hướng cải tiến sản phẩm của nhóm mình, … đánh giá, kết luận và tổng kết.</w:t>
      </w:r>
    </w:p>
    <w:p w14:paraId="1EBF8556" w14:textId="77777777" w:rsidR="00CA06EC" w:rsidRPr="00B43ACC" w:rsidRDefault="00CA06EC" w:rsidP="00CA06EC">
      <w:pPr>
        <w:spacing w:after="0"/>
        <w:rPr>
          <w:rFonts w:cs="Times New Roman"/>
          <w:b/>
          <w:bCs/>
          <w:color w:val="0070C0"/>
          <w:szCs w:val="28"/>
        </w:rPr>
      </w:pPr>
      <w:r w:rsidRPr="00B43ACC">
        <w:rPr>
          <w:rFonts w:cs="Times New Roman"/>
          <w:b/>
          <w:bCs/>
          <w:color w:val="0070C0"/>
          <w:szCs w:val="28"/>
        </w:rPr>
        <w:t xml:space="preserve">Phương pháp đánh giá: </w:t>
      </w:r>
      <w:r w:rsidRPr="00E91D91">
        <w:rPr>
          <w:rFonts w:cs="Times New Roman"/>
          <w:szCs w:val="28"/>
        </w:rPr>
        <w:t>Cá nhân HS tự đánh giá và đánh giá lẫn nhau bằng rubric 2. Qua kế hoạch dạy học STEM trên, 3 thành tố của năng lực PH, năng lực HT và GQ đã được phát triển liên tục trong các hoạt động và được đánh giá liên tục để đảm bảo cung cấp thông tin cho người dạy và người học giúp điều chỉnh quá trình dạy học. Đồng thời được theo dõi và đánh giá thường xuyên nhằm cung cấp thông tin kịp thời cho cả người dạy lẫn người học để điều chỉnh quá trình dạy học cho phù hợp. Bên cạnh đó, thông qua việc làm việc nhóm, hoàn thành sản phẩm đúng tiến độ, học sinh cũng từng bước hình thành và phát triển phẩm chất chăm chỉ, tinh thần trách nhiệm – những yếu tố quan trọng trong quá trình học tập và rèn luyện.</w:t>
      </w:r>
    </w:p>
    <w:p w14:paraId="346AFD26" w14:textId="77777777" w:rsidR="00CA06EC" w:rsidRPr="00B43ACC" w:rsidRDefault="00CA06EC" w:rsidP="00CA06EC">
      <w:pPr>
        <w:rPr>
          <w:rFonts w:cs="Times New Roman"/>
          <w:szCs w:val="28"/>
        </w:rPr>
      </w:pPr>
    </w:p>
    <w:p w14:paraId="077E6A88" w14:textId="77777777" w:rsidR="00CA06EC" w:rsidRPr="00D86F0A" w:rsidRDefault="00CA06EC" w:rsidP="00CA06EC">
      <w:pPr>
        <w:spacing w:after="0"/>
        <w:jc w:val="center"/>
        <w:rPr>
          <w:rFonts w:cs="Times New Roman"/>
          <w:b/>
          <w:bCs/>
          <w:sz w:val="32"/>
          <w:szCs w:val="32"/>
        </w:rPr>
      </w:pPr>
      <w:r w:rsidRPr="00D86F0A">
        <w:rPr>
          <w:rFonts w:cs="Times New Roman"/>
          <w:b/>
          <w:bCs/>
          <w:sz w:val="32"/>
          <w:szCs w:val="32"/>
        </w:rPr>
        <w:t>PHỤ LỤC:</w:t>
      </w:r>
    </w:p>
    <w:p w14:paraId="17C9A113" w14:textId="77777777" w:rsidR="00CA06EC" w:rsidRPr="00D86F0A" w:rsidRDefault="00CA06EC" w:rsidP="00CA06EC">
      <w:pPr>
        <w:spacing w:after="0"/>
        <w:jc w:val="center"/>
        <w:rPr>
          <w:rFonts w:cs="Times New Roman"/>
          <w:sz w:val="32"/>
          <w:szCs w:val="32"/>
        </w:rPr>
      </w:pPr>
      <w:r w:rsidRPr="00D86F0A">
        <w:rPr>
          <w:rFonts w:cs="Times New Roman"/>
          <w:b/>
          <w:bCs/>
          <w:sz w:val="32"/>
          <w:szCs w:val="32"/>
        </w:rPr>
        <w:t>BẢNG KIỂM</w:t>
      </w:r>
    </w:p>
    <w:p w14:paraId="2D351C30" w14:textId="77777777" w:rsidR="00CA06EC" w:rsidRPr="00D86F0A" w:rsidRDefault="00CA06EC" w:rsidP="00CA06EC">
      <w:pPr>
        <w:spacing w:after="0"/>
        <w:jc w:val="center"/>
        <w:rPr>
          <w:rFonts w:cs="Times New Roman"/>
          <w:color w:val="0070C0"/>
          <w:sz w:val="32"/>
          <w:szCs w:val="32"/>
        </w:rPr>
      </w:pPr>
      <w:r w:rsidRPr="00D86F0A">
        <w:rPr>
          <w:rFonts w:cs="Times New Roman"/>
          <w:b/>
          <w:bCs/>
          <w:color w:val="0070C0"/>
          <w:sz w:val="32"/>
          <w:szCs w:val="32"/>
        </w:rPr>
        <w:t>ĐÁNH GIÁ THẢO LUẬN VỀ LỰA CHỌN GIẢI PHÁP THIẾT KẾ HỘP QUÀ XANH</w:t>
      </w:r>
    </w:p>
    <w:p w14:paraId="69871F72" w14:textId="77777777" w:rsidR="00CA06EC" w:rsidRPr="00B43ACC" w:rsidRDefault="00CA06EC" w:rsidP="00CA06EC">
      <w:pPr>
        <w:spacing w:after="0"/>
        <w:jc w:val="center"/>
        <w:rPr>
          <w:rFonts w:cs="Times New Roman"/>
          <w:szCs w:val="28"/>
        </w:rPr>
      </w:pPr>
      <w:r w:rsidRPr="00B43ACC">
        <w:rPr>
          <w:rFonts w:cs="Times New Roman"/>
          <w:i/>
          <w:iCs/>
          <w:szCs w:val="28"/>
        </w:rPr>
        <w:lastRenderedPageBreak/>
        <w:t>(Dành cho GV)</w:t>
      </w:r>
    </w:p>
    <w:p w14:paraId="7FCE5996" w14:textId="77777777" w:rsidR="00CA06EC" w:rsidRPr="00B43ACC" w:rsidRDefault="00CA06EC" w:rsidP="00CA06EC">
      <w:pPr>
        <w:spacing w:after="0"/>
        <w:rPr>
          <w:rFonts w:cs="Times New Roman"/>
          <w:szCs w:val="28"/>
        </w:rPr>
      </w:pPr>
      <w:r w:rsidRPr="00B43ACC">
        <w:rPr>
          <w:rFonts w:cs="Times New Roman"/>
          <w:szCs w:val="28"/>
        </w:rPr>
        <w:t>Lớp: ..................  Tên nhóm được đánh giá: ...............................</w:t>
      </w:r>
    </w:p>
    <w:p w14:paraId="2A4FD564" w14:textId="77777777" w:rsidR="00CA06EC" w:rsidRPr="00B43ACC" w:rsidRDefault="00CA06EC" w:rsidP="00CA06EC">
      <w:pPr>
        <w:spacing w:after="0"/>
        <w:rPr>
          <w:rFonts w:cs="Times New Roman"/>
          <w:szCs w:val="28"/>
        </w:rPr>
      </w:pPr>
      <w:r w:rsidRPr="00B43ACC">
        <w:rPr>
          <w:rFonts w:cs="Times New Roman"/>
          <w:i/>
          <w:iCs/>
          <w:szCs w:val="28"/>
        </w:rPr>
        <w:t>Hướng dẫn: Căn cứ thông qua đáp án HS trình bày và quan sát quá trình thảo luận của HS, GV tiến hành đánh giá theo mẫu.</w:t>
      </w:r>
      <w:r w:rsidRPr="00B43ACC">
        <w:rPr>
          <w:rFonts w:cs="Times New Roman"/>
          <w:szCs w:val="28"/>
        </w:rPr>
        <w:t> </w:t>
      </w:r>
    </w:p>
    <w:tbl>
      <w:tblPr>
        <w:tblW w:w="0" w:type="auto"/>
        <w:tblCellMar>
          <w:top w:w="15" w:type="dxa"/>
          <w:left w:w="15" w:type="dxa"/>
          <w:bottom w:w="15" w:type="dxa"/>
          <w:right w:w="15" w:type="dxa"/>
        </w:tblCellMar>
        <w:tblLook w:val="04A0" w:firstRow="1" w:lastRow="0" w:firstColumn="1" w:lastColumn="0" w:noHBand="0" w:noVBand="1"/>
      </w:tblPr>
      <w:tblGrid>
        <w:gridCol w:w="559"/>
        <w:gridCol w:w="7474"/>
        <w:gridCol w:w="652"/>
        <w:gridCol w:w="1467"/>
      </w:tblGrid>
      <w:tr w:rsidR="00CA06EC" w:rsidRPr="00B43ACC" w14:paraId="07BEA90E" w14:textId="77777777" w:rsidTr="002741B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3BA2795" w14:textId="77777777" w:rsidR="00CA06EC" w:rsidRPr="00B43ACC" w:rsidRDefault="00CA06EC" w:rsidP="002741B1">
            <w:pPr>
              <w:spacing w:after="0"/>
              <w:rPr>
                <w:rFonts w:cs="Times New Roman"/>
                <w:szCs w:val="28"/>
              </w:rPr>
            </w:pPr>
            <w:r w:rsidRPr="00B43ACC">
              <w:rPr>
                <w:rFonts w:cs="Times New Roman"/>
                <w:b/>
                <w:bCs/>
                <w:szCs w:val="28"/>
              </w:rPr>
              <w:t>St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78D5932" w14:textId="77777777" w:rsidR="00CA06EC" w:rsidRPr="00B43ACC" w:rsidRDefault="00CA06EC" w:rsidP="002741B1">
            <w:pPr>
              <w:spacing w:after="0"/>
              <w:rPr>
                <w:rFonts w:cs="Times New Roman"/>
                <w:szCs w:val="28"/>
              </w:rPr>
            </w:pPr>
            <w:r w:rsidRPr="00B43ACC">
              <w:rPr>
                <w:rFonts w:cs="Times New Roman"/>
                <w:b/>
                <w:bCs/>
                <w:szCs w:val="28"/>
              </w:rPr>
              <w:t>Tiêu chí</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4A39360" w14:textId="77777777" w:rsidR="00CA06EC" w:rsidRPr="00B43ACC" w:rsidRDefault="00CA06EC" w:rsidP="002741B1">
            <w:pPr>
              <w:spacing w:after="0"/>
              <w:rPr>
                <w:rFonts w:cs="Times New Roman"/>
                <w:szCs w:val="28"/>
              </w:rPr>
            </w:pPr>
            <w:r w:rsidRPr="00B43ACC">
              <w:rPr>
                <w:rFonts w:cs="Times New Roman"/>
                <w:b/>
                <w:bCs/>
                <w:szCs w:val="28"/>
              </w:rPr>
              <w:t>Đạ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259BD44" w14:textId="77777777" w:rsidR="00CA06EC" w:rsidRPr="00B43ACC" w:rsidRDefault="00CA06EC" w:rsidP="002741B1">
            <w:pPr>
              <w:spacing w:after="0"/>
              <w:rPr>
                <w:rFonts w:cs="Times New Roman"/>
                <w:szCs w:val="28"/>
              </w:rPr>
            </w:pPr>
            <w:r w:rsidRPr="00B43ACC">
              <w:rPr>
                <w:rFonts w:cs="Times New Roman"/>
                <w:b/>
                <w:bCs/>
                <w:szCs w:val="28"/>
              </w:rPr>
              <w:t>Không đạt</w:t>
            </w:r>
          </w:p>
        </w:tc>
      </w:tr>
      <w:tr w:rsidR="00CA06EC" w:rsidRPr="00B43ACC" w14:paraId="504FA9C9" w14:textId="77777777" w:rsidTr="002741B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8683F46" w14:textId="77777777" w:rsidR="00CA06EC" w:rsidRPr="00B43ACC" w:rsidRDefault="00CA06EC" w:rsidP="002741B1">
            <w:pPr>
              <w:spacing w:after="0"/>
              <w:rPr>
                <w:rFonts w:cs="Times New Roman"/>
                <w:szCs w:val="28"/>
              </w:rPr>
            </w:pPr>
            <w:r w:rsidRPr="00B43ACC">
              <w:rPr>
                <w:rFonts w:cs="Times New Roman"/>
                <w:b/>
                <w:bCs/>
                <w:szCs w:val="28"/>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2503B52" w14:textId="77777777" w:rsidR="00CA06EC" w:rsidRPr="00B43ACC" w:rsidRDefault="00CA06EC" w:rsidP="002741B1">
            <w:pPr>
              <w:spacing w:after="0"/>
              <w:rPr>
                <w:rFonts w:cs="Times New Roman"/>
                <w:szCs w:val="28"/>
              </w:rPr>
            </w:pPr>
            <w:r w:rsidRPr="00B43ACC">
              <w:rPr>
                <w:rFonts w:cs="Times New Roman"/>
                <w:szCs w:val="28"/>
              </w:rPr>
              <w:t>Đề xuất tối thiểu được 03 giải  phá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B0078EE" w14:textId="77777777" w:rsidR="00CA06EC" w:rsidRPr="00B43ACC" w:rsidRDefault="00CA06EC" w:rsidP="002741B1">
            <w:pPr>
              <w:spacing w:after="0"/>
              <w:rPr>
                <w:rFonts w:cs="Times New Roman"/>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C2C0885" w14:textId="77777777" w:rsidR="00CA06EC" w:rsidRPr="00B43ACC" w:rsidRDefault="00CA06EC" w:rsidP="002741B1">
            <w:pPr>
              <w:spacing w:after="0"/>
              <w:rPr>
                <w:rFonts w:cs="Times New Roman"/>
                <w:szCs w:val="28"/>
              </w:rPr>
            </w:pPr>
          </w:p>
        </w:tc>
      </w:tr>
      <w:tr w:rsidR="00CA06EC" w:rsidRPr="00B43ACC" w14:paraId="15BB32FE" w14:textId="77777777" w:rsidTr="002741B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B316B33" w14:textId="77777777" w:rsidR="00CA06EC" w:rsidRPr="00B43ACC" w:rsidRDefault="00CA06EC" w:rsidP="002741B1">
            <w:pPr>
              <w:spacing w:after="0"/>
              <w:rPr>
                <w:rFonts w:cs="Times New Roman"/>
                <w:szCs w:val="28"/>
              </w:rPr>
            </w:pPr>
            <w:r w:rsidRPr="00B43ACC">
              <w:rPr>
                <w:rFonts w:cs="Times New Roman"/>
                <w:b/>
                <w:bCs/>
                <w:szCs w:val="28"/>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1EA3B93" w14:textId="77777777" w:rsidR="00CA06EC" w:rsidRPr="00B43ACC" w:rsidRDefault="00CA06EC" w:rsidP="002741B1">
            <w:pPr>
              <w:spacing w:after="0"/>
              <w:rPr>
                <w:rFonts w:cs="Times New Roman"/>
                <w:szCs w:val="28"/>
              </w:rPr>
            </w:pPr>
            <w:r w:rsidRPr="00B43ACC">
              <w:rPr>
                <w:rFonts w:cs="Times New Roman"/>
                <w:szCs w:val="28"/>
              </w:rPr>
              <w:t>Các biện pháp có tính khả thi trong thực tế (có thể thực hiện đượ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1FC4B26" w14:textId="77777777" w:rsidR="00CA06EC" w:rsidRPr="00B43ACC" w:rsidRDefault="00CA06EC" w:rsidP="002741B1">
            <w:pPr>
              <w:spacing w:after="0"/>
              <w:rPr>
                <w:rFonts w:cs="Times New Roman"/>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6DBB4FD" w14:textId="77777777" w:rsidR="00CA06EC" w:rsidRPr="00B43ACC" w:rsidRDefault="00CA06EC" w:rsidP="002741B1">
            <w:pPr>
              <w:spacing w:after="0"/>
              <w:rPr>
                <w:rFonts w:cs="Times New Roman"/>
                <w:szCs w:val="28"/>
              </w:rPr>
            </w:pPr>
          </w:p>
        </w:tc>
      </w:tr>
      <w:tr w:rsidR="00CA06EC" w:rsidRPr="00B43ACC" w14:paraId="1D3BF5B9" w14:textId="77777777" w:rsidTr="002741B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99FEF06" w14:textId="77777777" w:rsidR="00CA06EC" w:rsidRPr="00B43ACC" w:rsidRDefault="00CA06EC" w:rsidP="002741B1">
            <w:pPr>
              <w:spacing w:after="0"/>
              <w:rPr>
                <w:rFonts w:cs="Times New Roman"/>
                <w:szCs w:val="28"/>
              </w:rPr>
            </w:pPr>
            <w:r w:rsidRPr="00B43ACC">
              <w:rPr>
                <w:rFonts w:cs="Times New Roman"/>
                <w:b/>
                <w:bCs/>
                <w:szCs w:val="28"/>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7A18E3A" w14:textId="77777777" w:rsidR="00CA06EC" w:rsidRPr="00B43ACC" w:rsidRDefault="00CA06EC" w:rsidP="002741B1">
            <w:pPr>
              <w:spacing w:after="0"/>
              <w:rPr>
                <w:rFonts w:cs="Times New Roman"/>
                <w:szCs w:val="28"/>
              </w:rPr>
            </w:pPr>
            <w:r w:rsidRPr="00B43ACC">
              <w:rPr>
                <w:rFonts w:cs="Times New Roman"/>
                <w:szCs w:val="28"/>
              </w:rPr>
              <w:t>Tất cả các thành viên trong nhóm đều tham gia vào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BDA00C4" w14:textId="77777777" w:rsidR="00CA06EC" w:rsidRPr="00B43ACC" w:rsidRDefault="00CA06EC" w:rsidP="002741B1">
            <w:pPr>
              <w:spacing w:after="0"/>
              <w:rPr>
                <w:rFonts w:cs="Times New Roman"/>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5C33CC" w14:textId="77777777" w:rsidR="00CA06EC" w:rsidRPr="00B43ACC" w:rsidRDefault="00CA06EC" w:rsidP="002741B1">
            <w:pPr>
              <w:spacing w:after="0"/>
              <w:rPr>
                <w:rFonts w:cs="Times New Roman"/>
                <w:szCs w:val="28"/>
              </w:rPr>
            </w:pPr>
          </w:p>
        </w:tc>
      </w:tr>
      <w:tr w:rsidR="00CA06EC" w:rsidRPr="00B43ACC" w14:paraId="3F3ADF61" w14:textId="77777777" w:rsidTr="002741B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04E812B" w14:textId="77777777" w:rsidR="00CA06EC" w:rsidRPr="00B43ACC" w:rsidRDefault="00CA06EC" w:rsidP="002741B1">
            <w:pPr>
              <w:spacing w:after="0"/>
              <w:rPr>
                <w:rFonts w:cs="Times New Roman"/>
                <w:szCs w:val="28"/>
              </w:rPr>
            </w:pPr>
            <w:r w:rsidRPr="00B43ACC">
              <w:rPr>
                <w:rFonts w:cs="Times New Roman"/>
                <w:b/>
                <w:bCs/>
                <w:szCs w:val="28"/>
              </w:rPr>
              <w:t>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EBE029E" w14:textId="77777777" w:rsidR="00CA06EC" w:rsidRPr="00B43ACC" w:rsidRDefault="00CA06EC" w:rsidP="002741B1">
            <w:pPr>
              <w:spacing w:after="0"/>
              <w:rPr>
                <w:rFonts w:cs="Times New Roman"/>
                <w:szCs w:val="28"/>
              </w:rPr>
            </w:pPr>
            <w:r w:rsidRPr="00B43ACC">
              <w:rPr>
                <w:rFonts w:cs="Times New Roman"/>
                <w:szCs w:val="28"/>
              </w:rPr>
              <w:t>Bước đầu có xây dựng được bản thiết kế cho giải pháp đề xuấ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A7769D9" w14:textId="77777777" w:rsidR="00CA06EC" w:rsidRPr="00B43ACC" w:rsidRDefault="00CA06EC" w:rsidP="002741B1">
            <w:pPr>
              <w:spacing w:after="0"/>
              <w:rPr>
                <w:rFonts w:cs="Times New Roman"/>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2248CD0" w14:textId="77777777" w:rsidR="00CA06EC" w:rsidRPr="00B43ACC" w:rsidRDefault="00CA06EC" w:rsidP="002741B1">
            <w:pPr>
              <w:spacing w:after="0"/>
              <w:rPr>
                <w:rFonts w:cs="Times New Roman"/>
                <w:szCs w:val="28"/>
              </w:rPr>
            </w:pPr>
          </w:p>
        </w:tc>
      </w:tr>
      <w:tr w:rsidR="00CA06EC" w:rsidRPr="00B43ACC" w14:paraId="5544A523" w14:textId="77777777" w:rsidTr="002741B1">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0986195" w14:textId="77777777" w:rsidR="00CA06EC" w:rsidRPr="00B43ACC" w:rsidRDefault="00CA06EC" w:rsidP="002741B1">
            <w:pPr>
              <w:spacing w:after="0"/>
              <w:rPr>
                <w:rFonts w:cs="Times New Roman"/>
                <w:szCs w:val="28"/>
              </w:rPr>
            </w:pPr>
            <w:r w:rsidRPr="00B43ACC">
              <w:rPr>
                <w:rFonts w:cs="Times New Roman"/>
                <w:b/>
                <w:bCs/>
                <w:szCs w:val="28"/>
              </w:rPr>
              <w:t>Tổng số tiêu chí đạt được:</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0E466B4" w14:textId="77777777" w:rsidR="00CA06EC" w:rsidRPr="00B43ACC" w:rsidRDefault="00CA06EC" w:rsidP="002741B1">
            <w:pPr>
              <w:spacing w:after="0"/>
              <w:rPr>
                <w:rFonts w:cs="Times New Roman"/>
                <w:szCs w:val="28"/>
              </w:rPr>
            </w:pPr>
          </w:p>
        </w:tc>
      </w:tr>
    </w:tbl>
    <w:p w14:paraId="45800DD3" w14:textId="77777777" w:rsidR="00CA06EC" w:rsidRPr="00B43ACC" w:rsidRDefault="00CA06EC" w:rsidP="00CA06EC">
      <w:pPr>
        <w:spacing w:after="0"/>
        <w:rPr>
          <w:rFonts w:cs="Times New Roman"/>
          <w:szCs w:val="28"/>
        </w:rPr>
      </w:pPr>
      <w:r w:rsidRPr="00B43ACC">
        <w:rPr>
          <w:rFonts w:cs="Times New Roman"/>
          <w:szCs w:val="28"/>
        </w:rPr>
        <w:t>Xếp loại: Mức 1 (đạt được 1 tiêu chí); Mức 2 (đạt được 2-3 tiêu chí); Mức 3 (đạt được 4 tiêu chí)</w:t>
      </w:r>
    </w:p>
    <w:p w14:paraId="5C9F4259" w14:textId="77777777" w:rsidR="00CA06EC" w:rsidRPr="00B43ACC" w:rsidRDefault="00CA06EC" w:rsidP="00CA06EC">
      <w:pPr>
        <w:spacing w:after="0"/>
        <w:rPr>
          <w:rFonts w:cs="Times New Roman"/>
          <w:b/>
          <w:bCs/>
          <w:szCs w:val="28"/>
        </w:rPr>
      </w:pPr>
    </w:p>
    <w:p w14:paraId="64C14358" w14:textId="77777777" w:rsidR="00CA06EC" w:rsidRPr="00D86F0A" w:rsidRDefault="00CA06EC" w:rsidP="00CA06EC">
      <w:pPr>
        <w:spacing w:after="0"/>
        <w:jc w:val="center"/>
        <w:rPr>
          <w:rFonts w:cs="Times New Roman"/>
          <w:color w:val="0070C0"/>
          <w:szCs w:val="28"/>
        </w:rPr>
      </w:pPr>
      <w:r w:rsidRPr="00D86F0A">
        <w:rPr>
          <w:rFonts w:cs="Times New Roman"/>
          <w:b/>
          <w:bCs/>
          <w:color w:val="0070C0"/>
          <w:szCs w:val="28"/>
        </w:rPr>
        <w:t>RUBRIC 1</w:t>
      </w:r>
    </w:p>
    <w:p w14:paraId="65418033" w14:textId="77777777" w:rsidR="00CA06EC" w:rsidRPr="00D86F0A" w:rsidRDefault="00CA06EC" w:rsidP="00CA06EC">
      <w:pPr>
        <w:spacing w:after="0"/>
        <w:jc w:val="center"/>
        <w:rPr>
          <w:rFonts w:cs="Times New Roman"/>
          <w:color w:val="0070C0"/>
          <w:szCs w:val="28"/>
        </w:rPr>
      </w:pPr>
      <w:r w:rsidRPr="00D86F0A">
        <w:rPr>
          <w:rFonts w:cs="Times New Roman"/>
          <w:b/>
          <w:bCs/>
          <w:color w:val="0070C0"/>
          <w:szCs w:val="28"/>
        </w:rPr>
        <w:t>PHIẾU ĐÁNH GIÁ KẾT QUẢ NHÓM HỌC SINH</w:t>
      </w:r>
    </w:p>
    <w:p w14:paraId="1CE020B0" w14:textId="77777777" w:rsidR="00CA06EC" w:rsidRPr="00B43ACC" w:rsidRDefault="00CA06EC" w:rsidP="00CA06EC">
      <w:pPr>
        <w:spacing w:after="0"/>
        <w:jc w:val="center"/>
        <w:rPr>
          <w:rFonts w:cs="Times New Roman"/>
          <w:szCs w:val="28"/>
        </w:rPr>
      </w:pPr>
      <w:r w:rsidRPr="00B43ACC">
        <w:rPr>
          <w:rFonts w:cs="Times New Roman"/>
          <w:i/>
          <w:iCs/>
          <w:szCs w:val="28"/>
        </w:rPr>
        <w:t>(Dành cho giáo viên)</w:t>
      </w:r>
    </w:p>
    <w:p w14:paraId="5D52B296" w14:textId="77777777" w:rsidR="00CA06EC" w:rsidRPr="00B43ACC" w:rsidRDefault="00CA06EC" w:rsidP="00CA06EC">
      <w:pPr>
        <w:spacing w:after="0"/>
        <w:rPr>
          <w:rFonts w:cs="Times New Roman"/>
          <w:szCs w:val="28"/>
        </w:rPr>
      </w:pPr>
      <w:r w:rsidRPr="00B43ACC">
        <w:rPr>
          <w:rFonts w:cs="Times New Roman"/>
          <w:szCs w:val="28"/>
        </w:rPr>
        <w:t>Nhóm được đánh giá:</w:t>
      </w:r>
      <w:r w:rsidRPr="00B43ACC">
        <w:rPr>
          <w:rFonts w:cs="Times New Roman"/>
          <w:szCs w:val="28"/>
        </w:rPr>
        <w:tab/>
        <w:t xml:space="preserve"> Lớp:</w:t>
      </w:r>
      <w:r w:rsidRPr="00B43ACC">
        <w:rPr>
          <w:rFonts w:cs="Times New Roman"/>
          <w:szCs w:val="28"/>
        </w:rPr>
        <w:tab/>
      </w:r>
    </w:p>
    <w:tbl>
      <w:tblPr>
        <w:tblW w:w="0" w:type="auto"/>
        <w:tblCellMar>
          <w:top w:w="15" w:type="dxa"/>
          <w:left w:w="15" w:type="dxa"/>
          <w:bottom w:w="15" w:type="dxa"/>
          <w:right w:w="15" w:type="dxa"/>
        </w:tblCellMar>
        <w:tblLook w:val="04A0" w:firstRow="1" w:lastRow="0" w:firstColumn="1" w:lastColumn="0" w:noHBand="0" w:noVBand="1"/>
      </w:tblPr>
      <w:tblGrid>
        <w:gridCol w:w="2664"/>
        <w:gridCol w:w="5549"/>
        <w:gridCol w:w="1103"/>
        <w:gridCol w:w="836"/>
      </w:tblGrid>
      <w:tr w:rsidR="00CA06EC" w:rsidRPr="00B43ACC" w14:paraId="605F2D2D" w14:textId="77777777" w:rsidTr="002741B1">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89A1C9A" w14:textId="77777777" w:rsidR="00CA06EC" w:rsidRPr="00B43ACC" w:rsidRDefault="00CA06EC" w:rsidP="002741B1">
            <w:pPr>
              <w:spacing w:after="0"/>
              <w:rPr>
                <w:rFonts w:cs="Times New Roman"/>
                <w:szCs w:val="28"/>
              </w:rPr>
            </w:pPr>
            <w:r w:rsidRPr="00B43ACC">
              <w:rPr>
                <w:rFonts w:cs="Times New Roman"/>
                <w:b/>
                <w:bCs/>
                <w:szCs w:val="28"/>
              </w:rPr>
              <w:t>Mục đánh giá</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B48204D" w14:textId="77777777" w:rsidR="00CA06EC" w:rsidRPr="00B43ACC" w:rsidRDefault="00CA06EC" w:rsidP="002741B1">
            <w:pPr>
              <w:spacing w:after="0"/>
              <w:rPr>
                <w:rFonts w:cs="Times New Roman"/>
                <w:szCs w:val="28"/>
              </w:rPr>
            </w:pPr>
            <w:r w:rsidRPr="00B43ACC">
              <w:rPr>
                <w:rFonts w:cs="Times New Roman"/>
                <w:b/>
                <w:bCs/>
                <w:szCs w:val="28"/>
              </w:rPr>
              <w:t>Tiêu chí</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90C1A70" w14:textId="77777777" w:rsidR="00CA06EC" w:rsidRPr="00B43ACC" w:rsidRDefault="00CA06EC" w:rsidP="002741B1">
            <w:pPr>
              <w:spacing w:after="0"/>
              <w:rPr>
                <w:rFonts w:cs="Times New Roman"/>
                <w:szCs w:val="28"/>
              </w:rPr>
            </w:pPr>
            <w:r w:rsidRPr="00B43ACC">
              <w:rPr>
                <w:rFonts w:cs="Times New Roman"/>
                <w:b/>
                <w:bCs/>
                <w:szCs w:val="28"/>
              </w:rPr>
              <w:t>Kết quả</w:t>
            </w:r>
          </w:p>
        </w:tc>
      </w:tr>
      <w:tr w:rsidR="00CA06EC" w:rsidRPr="00B43ACC" w14:paraId="2EA31635" w14:textId="77777777" w:rsidTr="002741B1">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E55062B" w14:textId="77777777" w:rsidR="00CA06EC" w:rsidRPr="00B43ACC" w:rsidRDefault="00CA06EC" w:rsidP="002741B1">
            <w:pPr>
              <w:spacing w:after="0"/>
              <w:rPr>
                <w:rFonts w:cs="Times New Roman"/>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EDA6BE6" w14:textId="77777777" w:rsidR="00CA06EC" w:rsidRPr="00B43ACC" w:rsidRDefault="00CA06EC" w:rsidP="002741B1">
            <w:pPr>
              <w:spacing w:after="0"/>
              <w:rPr>
                <w:rFonts w:cs="Times New Roman"/>
                <w:szCs w:val="28"/>
              </w:rPr>
            </w:pPr>
            <w:r w:rsidRPr="00B43ACC">
              <w:rPr>
                <w:rFonts w:cs="Times New Roman"/>
                <w:b/>
                <w:bCs/>
                <w:szCs w:val="28"/>
              </w:rPr>
              <w:t>Chi tiế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C6A2CF2" w14:textId="77777777" w:rsidR="00CA06EC" w:rsidRPr="00B43ACC" w:rsidRDefault="00CA06EC" w:rsidP="002741B1">
            <w:pPr>
              <w:spacing w:after="0"/>
              <w:rPr>
                <w:rFonts w:cs="Times New Roman"/>
                <w:szCs w:val="28"/>
              </w:rPr>
            </w:pPr>
            <w:r w:rsidRPr="00B43ACC">
              <w:rPr>
                <w:rFonts w:cs="Times New Roman"/>
                <w:b/>
                <w:bCs/>
                <w:szCs w:val="28"/>
              </w:rPr>
              <w:t>Điểm tối đa</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04B2A51" w14:textId="77777777" w:rsidR="00CA06EC" w:rsidRPr="00B43ACC" w:rsidRDefault="00CA06EC" w:rsidP="002741B1">
            <w:pPr>
              <w:spacing w:after="0"/>
              <w:rPr>
                <w:rFonts w:cs="Times New Roman"/>
                <w:szCs w:val="28"/>
              </w:rPr>
            </w:pPr>
          </w:p>
        </w:tc>
      </w:tr>
      <w:tr w:rsidR="00CA06EC" w:rsidRPr="00B43ACC" w14:paraId="36443E3B" w14:textId="77777777" w:rsidTr="002741B1">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197AC3F" w14:textId="77777777" w:rsidR="00CA06EC" w:rsidRPr="00B43ACC" w:rsidRDefault="00CA06EC" w:rsidP="002741B1">
            <w:pPr>
              <w:spacing w:after="0"/>
              <w:rPr>
                <w:rFonts w:cs="Times New Roman"/>
                <w:szCs w:val="28"/>
              </w:rPr>
            </w:pPr>
            <w:r w:rsidRPr="00B43ACC">
              <w:rPr>
                <w:rFonts w:cs="Times New Roman"/>
                <w:b/>
                <w:bCs/>
                <w:szCs w:val="28"/>
              </w:rPr>
              <w:t xml:space="preserve">1. Quá trình hoạt động của nhóm </w:t>
            </w:r>
            <w:r w:rsidRPr="00B43ACC">
              <w:rPr>
                <w:rFonts w:cs="Times New Roman"/>
                <w:b/>
                <w:bCs/>
                <w:i/>
                <w:iCs/>
                <w:szCs w:val="28"/>
              </w:rPr>
              <w:t>(Điểm tối đa 3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2B7C12E" w14:textId="77777777" w:rsidR="00CA06EC" w:rsidRPr="00B43ACC" w:rsidRDefault="00CA06EC" w:rsidP="002741B1">
            <w:pPr>
              <w:spacing w:after="0"/>
              <w:rPr>
                <w:rFonts w:cs="Times New Roman"/>
                <w:szCs w:val="28"/>
              </w:rPr>
            </w:pPr>
            <w:r w:rsidRPr="00B43ACC">
              <w:rPr>
                <w:rFonts w:cs="Times New Roman"/>
                <w:szCs w:val="28"/>
              </w:rPr>
              <w:t>1. Sự tham gia của các thành vi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E7AE8D1" w14:textId="77777777" w:rsidR="00CA06EC" w:rsidRPr="00B43ACC" w:rsidRDefault="00CA06EC" w:rsidP="002741B1">
            <w:pPr>
              <w:spacing w:after="0"/>
              <w:rPr>
                <w:rFonts w:cs="Times New Roman"/>
                <w:szCs w:val="28"/>
              </w:rPr>
            </w:pPr>
            <w:r w:rsidRPr="00B43ACC">
              <w:rPr>
                <w:rFonts w:cs="Times New Roman"/>
                <w:b/>
                <w:bCs/>
                <w:szCs w:val="28"/>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C424B02" w14:textId="77777777" w:rsidR="00CA06EC" w:rsidRPr="00B43ACC" w:rsidRDefault="00CA06EC" w:rsidP="002741B1">
            <w:pPr>
              <w:spacing w:after="0"/>
              <w:rPr>
                <w:rFonts w:cs="Times New Roman"/>
                <w:szCs w:val="28"/>
              </w:rPr>
            </w:pPr>
          </w:p>
        </w:tc>
      </w:tr>
      <w:tr w:rsidR="00CA06EC" w:rsidRPr="00B43ACC" w14:paraId="351B425D" w14:textId="77777777" w:rsidTr="002741B1">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314213E" w14:textId="77777777" w:rsidR="00CA06EC" w:rsidRPr="00B43ACC" w:rsidRDefault="00CA06EC" w:rsidP="002741B1">
            <w:pPr>
              <w:spacing w:after="0"/>
              <w:rPr>
                <w:rFonts w:cs="Times New Roman"/>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64C301F" w14:textId="77777777" w:rsidR="00CA06EC" w:rsidRPr="00B43ACC" w:rsidRDefault="00CA06EC" w:rsidP="002741B1">
            <w:pPr>
              <w:spacing w:after="0"/>
              <w:rPr>
                <w:rFonts w:cs="Times New Roman"/>
                <w:szCs w:val="28"/>
              </w:rPr>
            </w:pPr>
            <w:r w:rsidRPr="00B43ACC">
              <w:rPr>
                <w:rFonts w:cs="Times New Roman"/>
                <w:szCs w:val="28"/>
              </w:rPr>
              <w:t>2. Sự lắng nghe của các thành vi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3DF04FC" w14:textId="77777777" w:rsidR="00CA06EC" w:rsidRPr="00B43ACC" w:rsidRDefault="00CA06EC" w:rsidP="002741B1">
            <w:pPr>
              <w:spacing w:after="0"/>
              <w:rPr>
                <w:rFonts w:cs="Times New Roman"/>
                <w:szCs w:val="28"/>
              </w:rPr>
            </w:pPr>
            <w:r w:rsidRPr="00B43ACC">
              <w:rPr>
                <w:rFonts w:cs="Times New Roman"/>
                <w:b/>
                <w:bCs/>
                <w:szCs w:val="28"/>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DCEE45A" w14:textId="77777777" w:rsidR="00CA06EC" w:rsidRPr="00B43ACC" w:rsidRDefault="00CA06EC" w:rsidP="002741B1">
            <w:pPr>
              <w:spacing w:after="0"/>
              <w:rPr>
                <w:rFonts w:cs="Times New Roman"/>
                <w:szCs w:val="28"/>
              </w:rPr>
            </w:pPr>
          </w:p>
        </w:tc>
      </w:tr>
      <w:tr w:rsidR="00CA06EC" w:rsidRPr="00B43ACC" w14:paraId="2287C554" w14:textId="77777777" w:rsidTr="002741B1">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1CDB263" w14:textId="77777777" w:rsidR="00CA06EC" w:rsidRPr="00B43ACC" w:rsidRDefault="00CA06EC" w:rsidP="002741B1">
            <w:pPr>
              <w:spacing w:after="0"/>
              <w:rPr>
                <w:rFonts w:cs="Times New Roman"/>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41808A" w14:textId="77777777" w:rsidR="00CA06EC" w:rsidRPr="00B43ACC" w:rsidRDefault="00CA06EC" w:rsidP="002741B1">
            <w:pPr>
              <w:spacing w:after="0"/>
              <w:rPr>
                <w:rFonts w:cs="Times New Roman"/>
                <w:szCs w:val="28"/>
              </w:rPr>
            </w:pPr>
            <w:r w:rsidRPr="00B43ACC">
              <w:rPr>
                <w:rFonts w:cs="Times New Roman"/>
                <w:szCs w:val="28"/>
              </w:rPr>
              <w:t>3. Sự phản hồi của các thành</w:t>
            </w:r>
            <w:r w:rsidRPr="00B43ACC">
              <w:rPr>
                <w:rFonts w:cs="Times New Roman"/>
                <w:b/>
                <w:bCs/>
                <w:szCs w:val="28"/>
              </w:rPr>
              <w:t xml:space="preserve"> </w:t>
            </w:r>
            <w:r w:rsidRPr="00B43ACC">
              <w:rPr>
                <w:rFonts w:cs="Times New Roman"/>
                <w:szCs w:val="28"/>
              </w:rPr>
              <w:t>vi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AED22A6" w14:textId="77777777" w:rsidR="00CA06EC" w:rsidRPr="00B43ACC" w:rsidRDefault="00CA06EC" w:rsidP="002741B1">
            <w:pPr>
              <w:spacing w:after="0"/>
              <w:rPr>
                <w:rFonts w:cs="Times New Roman"/>
                <w:szCs w:val="28"/>
              </w:rPr>
            </w:pPr>
            <w:r w:rsidRPr="00B43ACC">
              <w:rPr>
                <w:rFonts w:cs="Times New Roman"/>
                <w:b/>
                <w:bCs/>
                <w:szCs w:val="28"/>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56FF2B" w14:textId="77777777" w:rsidR="00CA06EC" w:rsidRPr="00B43ACC" w:rsidRDefault="00CA06EC" w:rsidP="002741B1">
            <w:pPr>
              <w:spacing w:after="0"/>
              <w:rPr>
                <w:rFonts w:cs="Times New Roman"/>
                <w:szCs w:val="28"/>
              </w:rPr>
            </w:pPr>
          </w:p>
        </w:tc>
      </w:tr>
      <w:tr w:rsidR="00CA06EC" w:rsidRPr="00B43ACC" w14:paraId="6F38E49C" w14:textId="77777777" w:rsidTr="002741B1">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DA9DD8A" w14:textId="77777777" w:rsidR="00CA06EC" w:rsidRPr="00B43ACC" w:rsidRDefault="00CA06EC" w:rsidP="002741B1">
            <w:pPr>
              <w:spacing w:after="0"/>
              <w:rPr>
                <w:rFonts w:cs="Times New Roman"/>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A4CF8D" w14:textId="77777777" w:rsidR="00CA06EC" w:rsidRPr="00B43ACC" w:rsidRDefault="00CA06EC" w:rsidP="002741B1">
            <w:pPr>
              <w:spacing w:after="0"/>
              <w:rPr>
                <w:rFonts w:cs="Times New Roman"/>
                <w:szCs w:val="28"/>
              </w:rPr>
            </w:pPr>
            <w:r w:rsidRPr="00B43ACC">
              <w:rPr>
                <w:rFonts w:cs="Times New Roman"/>
                <w:szCs w:val="28"/>
              </w:rPr>
              <w:t>4. Sự hợp tác của các thành</w:t>
            </w:r>
            <w:r w:rsidRPr="00B43ACC">
              <w:rPr>
                <w:rFonts w:cs="Times New Roman"/>
                <w:b/>
                <w:bCs/>
                <w:szCs w:val="28"/>
              </w:rPr>
              <w:t xml:space="preserve"> </w:t>
            </w:r>
            <w:r w:rsidRPr="00B43ACC">
              <w:rPr>
                <w:rFonts w:cs="Times New Roman"/>
                <w:szCs w:val="28"/>
              </w:rPr>
              <w:t>vi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5BB1496" w14:textId="77777777" w:rsidR="00CA06EC" w:rsidRPr="00B43ACC" w:rsidRDefault="00CA06EC" w:rsidP="002741B1">
            <w:pPr>
              <w:spacing w:after="0"/>
              <w:rPr>
                <w:rFonts w:cs="Times New Roman"/>
                <w:szCs w:val="28"/>
              </w:rPr>
            </w:pPr>
            <w:r w:rsidRPr="00B43ACC">
              <w:rPr>
                <w:rFonts w:cs="Times New Roman"/>
                <w:b/>
                <w:bCs/>
                <w:szCs w:val="28"/>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119974" w14:textId="77777777" w:rsidR="00CA06EC" w:rsidRPr="00B43ACC" w:rsidRDefault="00CA06EC" w:rsidP="002741B1">
            <w:pPr>
              <w:spacing w:after="0"/>
              <w:rPr>
                <w:rFonts w:cs="Times New Roman"/>
                <w:szCs w:val="28"/>
              </w:rPr>
            </w:pPr>
          </w:p>
        </w:tc>
      </w:tr>
      <w:tr w:rsidR="00CA06EC" w:rsidRPr="00B43ACC" w14:paraId="5AF6A4C1" w14:textId="77777777" w:rsidTr="002741B1">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4A71CF8" w14:textId="77777777" w:rsidR="00CA06EC" w:rsidRPr="00B43ACC" w:rsidRDefault="00CA06EC" w:rsidP="002741B1">
            <w:pPr>
              <w:spacing w:after="0"/>
              <w:rPr>
                <w:rFonts w:cs="Times New Roman"/>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A0F504D" w14:textId="77777777" w:rsidR="00CA06EC" w:rsidRPr="00B43ACC" w:rsidRDefault="00CA06EC" w:rsidP="002741B1">
            <w:pPr>
              <w:spacing w:after="0"/>
              <w:rPr>
                <w:rFonts w:cs="Times New Roman"/>
                <w:szCs w:val="28"/>
              </w:rPr>
            </w:pPr>
            <w:r w:rsidRPr="00B43ACC">
              <w:rPr>
                <w:rFonts w:cs="Times New Roman"/>
                <w:szCs w:val="28"/>
              </w:rPr>
              <w:t>5. Sự sắp xếp thời gia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8887DB4" w14:textId="77777777" w:rsidR="00CA06EC" w:rsidRPr="00B43ACC" w:rsidRDefault="00CA06EC" w:rsidP="002741B1">
            <w:pPr>
              <w:spacing w:after="0"/>
              <w:rPr>
                <w:rFonts w:cs="Times New Roman"/>
                <w:szCs w:val="28"/>
              </w:rPr>
            </w:pPr>
            <w:r w:rsidRPr="00B43ACC">
              <w:rPr>
                <w:rFonts w:cs="Times New Roman"/>
                <w:b/>
                <w:bCs/>
                <w:szCs w:val="28"/>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74B332A" w14:textId="77777777" w:rsidR="00CA06EC" w:rsidRPr="00B43ACC" w:rsidRDefault="00CA06EC" w:rsidP="002741B1">
            <w:pPr>
              <w:spacing w:after="0"/>
              <w:rPr>
                <w:rFonts w:cs="Times New Roman"/>
                <w:szCs w:val="28"/>
              </w:rPr>
            </w:pPr>
          </w:p>
        </w:tc>
      </w:tr>
      <w:tr w:rsidR="00CA06EC" w:rsidRPr="00B43ACC" w14:paraId="54F40751" w14:textId="77777777" w:rsidTr="002741B1">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31B596E" w14:textId="77777777" w:rsidR="00CA06EC" w:rsidRPr="00B43ACC" w:rsidRDefault="00CA06EC" w:rsidP="002741B1">
            <w:pPr>
              <w:spacing w:after="0"/>
              <w:rPr>
                <w:rFonts w:cs="Times New Roman"/>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429839" w14:textId="77777777" w:rsidR="00CA06EC" w:rsidRPr="00B43ACC" w:rsidRDefault="00CA06EC" w:rsidP="002741B1">
            <w:pPr>
              <w:spacing w:after="0"/>
              <w:rPr>
                <w:rFonts w:cs="Times New Roman"/>
                <w:szCs w:val="28"/>
              </w:rPr>
            </w:pPr>
            <w:r w:rsidRPr="00B43ACC">
              <w:rPr>
                <w:rFonts w:cs="Times New Roman"/>
                <w:szCs w:val="28"/>
              </w:rPr>
              <w:t>6. Giải quyết xung đột trong nhóm</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4D66C38" w14:textId="77777777" w:rsidR="00CA06EC" w:rsidRPr="00B43ACC" w:rsidRDefault="00CA06EC" w:rsidP="002741B1">
            <w:pPr>
              <w:spacing w:after="0"/>
              <w:rPr>
                <w:rFonts w:cs="Times New Roman"/>
                <w:szCs w:val="28"/>
              </w:rPr>
            </w:pPr>
            <w:r w:rsidRPr="00B43ACC">
              <w:rPr>
                <w:rFonts w:cs="Times New Roman"/>
                <w:b/>
                <w:bCs/>
                <w:szCs w:val="28"/>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1026BF3" w14:textId="77777777" w:rsidR="00CA06EC" w:rsidRPr="00B43ACC" w:rsidRDefault="00CA06EC" w:rsidP="002741B1">
            <w:pPr>
              <w:spacing w:after="0"/>
              <w:rPr>
                <w:rFonts w:cs="Times New Roman"/>
                <w:szCs w:val="28"/>
              </w:rPr>
            </w:pPr>
          </w:p>
        </w:tc>
      </w:tr>
      <w:tr w:rsidR="00CA06EC" w:rsidRPr="00B43ACC" w14:paraId="11D71455" w14:textId="77777777" w:rsidTr="002741B1">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0C9978D" w14:textId="77777777" w:rsidR="00CA06EC" w:rsidRPr="00B43ACC" w:rsidRDefault="00CA06EC" w:rsidP="002741B1">
            <w:pPr>
              <w:spacing w:after="0"/>
              <w:rPr>
                <w:rFonts w:cs="Times New Roman"/>
                <w:szCs w:val="28"/>
              </w:rPr>
            </w:pPr>
            <w:r w:rsidRPr="00B43ACC">
              <w:rPr>
                <w:rFonts w:cs="Times New Roman"/>
                <w:b/>
                <w:bCs/>
                <w:szCs w:val="28"/>
              </w:rPr>
              <w:t>2. Quá trình thực hiện</w:t>
            </w:r>
          </w:p>
          <w:p w14:paraId="40C7DB75" w14:textId="77777777" w:rsidR="00CA06EC" w:rsidRPr="00B43ACC" w:rsidRDefault="00CA06EC" w:rsidP="002741B1">
            <w:pPr>
              <w:spacing w:after="0"/>
              <w:rPr>
                <w:rFonts w:cs="Times New Roman"/>
                <w:szCs w:val="28"/>
              </w:rPr>
            </w:pPr>
            <w:r w:rsidRPr="00B43ACC">
              <w:rPr>
                <w:rFonts w:cs="Times New Roman"/>
                <w:b/>
                <w:bCs/>
                <w:i/>
                <w:iCs/>
                <w:szCs w:val="28"/>
              </w:rPr>
              <w:t>(Điểm tối đa 2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E3AEC2C" w14:textId="77777777" w:rsidR="00CA06EC" w:rsidRPr="00B43ACC" w:rsidRDefault="00CA06EC" w:rsidP="002741B1">
            <w:pPr>
              <w:spacing w:after="0"/>
              <w:rPr>
                <w:rFonts w:cs="Times New Roman"/>
                <w:szCs w:val="28"/>
              </w:rPr>
            </w:pPr>
            <w:r w:rsidRPr="00B43ACC">
              <w:rPr>
                <w:rFonts w:cs="Times New Roman"/>
                <w:szCs w:val="28"/>
              </w:rPr>
              <w:t>7. Phát hiện và đặt câu hỏi cho vấn đề thuộc chủ đề STEM.</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5833790" w14:textId="77777777" w:rsidR="00CA06EC" w:rsidRPr="00B43ACC" w:rsidRDefault="00CA06EC" w:rsidP="002741B1">
            <w:pPr>
              <w:spacing w:after="0"/>
              <w:rPr>
                <w:rFonts w:cs="Times New Roman"/>
                <w:szCs w:val="28"/>
              </w:rPr>
            </w:pPr>
            <w:r w:rsidRPr="00B43ACC">
              <w:rPr>
                <w:rFonts w:cs="Times New Roman"/>
                <w:b/>
                <w:bCs/>
                <w:szCs w:val="28"/>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5F77883" w14:textId="77777777" w:rsidR="00CA06EC" w:rsidRPr="00B43ACC" w:rsidRDefault="00CA06EC" w:rsidP="002741B1">
            <w:pPr>
              <w:spacing w:after="0"/>
              <w:rPr>
                <w:rFonts w:cs="Times New Roman"/>
                <w:szCs w:val="28"/>
              </w:rPr>
            </w:pPr>
          </w:p>
        </w:tc>
      </w:tr>
      <w:tr w:rsidR="00CA06EC" w:rsidRPr="00B43ACC" w14:paraId="5EC234E2" w14:textId="77777777" w:rsidTr="002741B1">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333B316" w14:textId="77777777" w:rsidR="00CA06EC" w:rsidRPr="00B43ACC" w:rsidRDefault="00CA06EC" w:rsidP="002741B1">
            <w:pPr>
              <w:spacing w:after="0"/>
              <w:rPr>
                <w:rFonts w:cs="Times New Roman"/>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169FAED" w14:textId="77777777" w:rsidR="00CA06EC" w:rsidRPr="00B43ACC" w:rsidRDefault="00CA06EC" w:rsidP="002741B1">
            <w:pPr>
              <w:spacing w:after="0"/>
              <w:rPr>
                <w:rFonts w:cs="Times New Roman"/>
                <w:szCs w:val="28"/>
              </w:rPr>
            </w:pPr>
            <w:r w:rsidRPr="00B43ACC">
              <w:rPr>
                <w:rFonts w:cs="Times New Roman"/>
                <w:szCs w:val="28"/>
              </w:rPr>
              <w:t>8. Thu thập thông tin, xác định kiến thức, kĩ năng có liên quan đến chủ đề STEM và lập kế hoạch, đề xuất các phương 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9CC4F30" w14:textId="77777777" w:rsidR="00CA06EC" w:rsidRPr="00B43ACC" w:rsidRDefault="00CA06EC" w:rsidP="002741B1">
            <w:pPr>
              <w:spacing w:after="0"/>
              <w:rPr>
                <w:rFonts w:cs="Times New Roman"/>
                <w:szCs w:val="28"/>
              </w:rPr>
            </w:pPr>
            <w:r w:rsidRPr="00B43ACC">
              <w:rPr>
                <w:rFonts w:cs="Times New Roman"/>
                <w:b/>
                <w:bCs/>
                <w:szCs w:val="28"/>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E069D01" w14:textId="77777777" w:rsidR="00CA06EC" w:rsidRPr="00B43ACC" w:rsidRDefault="00CA06EC" w:rsidP="002741B1">
            <w:pPr>
              <w:spacing w:after="0"/>
              <w:rPr>
                <w:rFonts w:cs="Times New Roman"/>
                <w:szCs w:val="28"/>
              </w:rPr>
            </w:pPr>
          </w:p>
        </w:tc>
      </w:tr>
      <w:tr w:rsidR="00CA06EC" w:rsidRPr="00B43ACC" w14:paraId="793CC2D6" w14:textId="77777777" w:rsidTr="002741B1">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B73B650" w14:textId="77777777" w:rsidR="00CA06EC" w:rsidRPr="00B43ACC" w:rsidRDefault="00CA06EC" w:rsidP="002741B1">
            <w:pPr>
              <w:spacing w:after="0"/>
              <w:rPr>
                <w:rFonts w:cs="Times New Roman"/>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12610B4" w14:textId="77777777" w:rsidR="00CA06EC" w:rsidRPr="00B43ACC" w:rsidRDefault="00CA06EC" w:rsidP="002741B1">
            <w:pPr>
              <w:spacing w:after="0"/>
              <w:rPr>
                <w:rFonts w:cs="Times New Roman"/>
                <w:szCs w:val="28"/>
              </w:rPr>
            </w:pPr>
            <w:r w:rsidRPr="00B43ACC">
              <w:rPr>
                <w:rFonts w:cs="Times New Roman"/>
                <w:szCs w:val="28"/>
              </w:rPr>
              <w:t>9. Thực hiện kế hoạch, rút ra kết luận và đánh giá sản phẩm STEM.</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C5B839D" w14:textId="77777777" w:rsidR="00CA06EC" w:rsidRPr="00B43ACC" w:rsidRDefault="00CA06EC" w:rsidP="002741B1">
            <w:pPr>
              <w:spacing w:after="0"/>
              <w:rPr>
                <w:rFonts w:cs="Times New Roman"/>
                <w:szCs w:val="28"/>
              </w:rPr>
            </w:pPr>
            <w:r w:rsidRPr="00B43ACC">
              <w:rPr>
                <w:rFonts w:cs="Times New Roman"/>
                <w:b/>
                <w:bCs/>
                <w:szCs w:val="28"/>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DD4D6AE" w14:textId="77777777" w:rsidR="00CA06EC" w:rsidRPr="00B43ACC" w:rsidRDefault="00CA06EC" w:rsidP="002741B1">
            <w:pPr>
              <w:spacing w:after="0"/>
              <w:rPr>
                <w:rFonts w:cs="Times New Roman"/>
                <w:szCs w:val="28"/>
              </w:rPr>
            </w:pPr>
          </w:p>
        </w:tc>
      </w:tr>
      <w:tr w:rsidR="00CA06EC" w:rsidRPr="00B43ACC" w14:paraId="0CBCA2AB" w14:textId="77777777" w:rsidTr="002741B1">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B0B8A5F" w14:textId="77777777" w:rsidR="00CA06EC" w:rsidRPr="00B43ACC" w:rsidRDefault="00CA06EC" w:rsidP="002741B1">
            <w:pPr>
              <w:spacing w:after="0"/>
              <w:rPr>
                <w:rFonts w:cs="Times New Roman"/>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4C83773" w14:textId="77777777" w:rsidR="00CA06EC" w:rsidRPr="00B43ACC" w:rsidRDefault="00CA06EC" w:rsidP="002741B1">
            <w:pPr>
              <w:spacing w:after="0"/>
              <w:rPr>
                <w:rFonts w:cs="Times New Roman"/>
                <w:szCs w:val="28"/>
              </w:rPr>
            </w:pPr>
            <w:r w:rsidRPr="00B43ACC">
              <w:rPr>
                <w:rFonts w:cs="Times New Roman"/>
                <w:szCs w:val="28"/>
              </w:rPr>
              <w:t xml:space="preserve">10. Kiến tạo được tri thức mới có ý nghĩa cho bản thân và đưa ra các đề xuất cải tiến sản </w:t>
            </w:r>
            <w:r w:rsidRPr="00B43ACC">
              <w:rPr>
                <w:rFonts w:cs="Times New Roman"/>
                <w:szCs w:val="28"/>
              </w:rPr>
              <w:lastRenderedPageBreak/>
              <w:t>phẩm STEM vừa chế tạ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00427EB" w14:textId="77777777" w:rsidR="00CA06EC" w:rsidRPr="00B43ACC" w:rsidRDefault="00CA06EC" w:rsidP="002741B1">
            <w:pPr>
              <w:spacing w:after="0"/>
              <w:rPr>
                <w:rFonts w:cs="Times New Roman"/>
                <w:szCs w:val="28"/>
              </w:rPr>
            </w:pPr>
            <w:r w:rsidRPr="00B43ACC">
              <w:rPr>
                <w:rFonts w:cs="Times New Roman"/>
                <w:b/>
                <w:bCs/>
                <w:szCs w:val="28"/>
              </w:rPr>
              <w:lastRenderedPageBreak/>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A7C46FF" w14:textId="77777777" w:rsidR="00CA06EC" w:rsidRPr="00B43ACC" w:rsidRDefault="00CA06EC" w:rsidP="002741B1">
            <w:pPr>
              <w:spacing w:after="0"/>
              <w:rPr>
                <w:rFonts w:cs="Times New Roman"/>
                <w:szCs w:val="28"/>
              </w:rPr>
            </w:pPr>
          </w:p>
        </w:tc>
      </w:tr>
      <w:tr w:rsidR="00CA06EC" w:rsidRPr="00B43ACC" w14:paraId="2BDC8E80" w14:textId="77777777" w:rsidTr="002741B1">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BB941AE" w14:textId="77777777" w:rsidR="00CA06EC" w:rsidRPr="00B43ACC" w:rsidRDefault="00CA06EC" w:rsidP="002741B1">
            <w:pPr>
              <w:spacing w:after="0"/>
              <w:rPr>
                <w:rFonts w:cs="Times New Roman"/>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D197598" w14:textId="77777777" w:rsidR="00CA06EC" w:rsidRPr="00B43ACC" w:rsidRDefault="00CA06EC" w:rsidP="002741B1">
            <w:pPr>
              <w:spacing w:after="0"/>
              <w:rPr>
                <w:rFonts w:cs="Times New Roman"/>
                <w:szCs w:val="28"/>
              </w:rPr>
            </w:pPr>
            <w:r w:rsidRPr="00B43ACC">
              <w:rPr>
                <w:rFonts w:cs="Times New Roman"/>
                <w:szCs w:val="28"/>
              </w:rPr>
              <w:t>11. Thể hiện thái độ và hành động ứng xử phù hợp khi tham gia thảo luận nhóm.</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4C129B3" w14:textId="77777777" w:rsidR="00CA06EC" w:rsidRPr="00B43ACC" w:rsidRDefault="00CA06EC" w:rsidP="002741B1">
            <w:pPr>
              <w:spacing w:after="0"/>
              <w:rPr>
                <w:rFonts w:cs="Times New Roman"/>
                <w:szCs w:val="28"/>
              </w:rPr>
            </w:pPr>
            <w:r w:rsidRPr="00B43ACC">
              <w:rPr>
                <w:rFonts w:cs="Times New Roman"/>
                <w:b/>
                <w:bCs/>
                <w:szCs w:val="28"/>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1699DEE" w14:textId="77777777" w:rsidR="00CA06EC" w:rsidRPr="00B43ACC" w:rsidRDefault="00CA06EC" w:rsidP="002741B1">
            <w:pPr>
              <w:spacing w:after="0"/>
              <w:rPr>
                <w:rFonts w:cs="Times New Roman"/>
                <w:szCs w:val="28"/>
              </w:rPr>
            </w:pPr>
          </w:p>
        </w:tc>
      </w:tr>
      <w:tr w:rsidR="00CA06EC" w:rsidRPr="00B43ACC" w14:paraId="0E097FCC" w14:textId="77777777" w:rsidTr="002741B1">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7539293" w14:textId="77777777" w:rsidR="00CA06EC" w:rsidRPr="00B43ACC" w:rsidRDefault="00CA06EC" w:rsidP="002741B1">
            <w:pPr>
              <w:spacing w:after="0"/>
              <w:rPr>
                <w:rFonts w:cs="Times New Roman"/>
                <w:szCs w:val="28"/>
              </w:rPr>
            </w:pPr>
            <w:r w:rsidRPr="00B43ACC">
              <w:rPr>
                <w:rFonts w:cs="Times New Roman"/>
                <w:b/>
                <w:bCs/>
                <w:szCs w:val="28"/>
              </w:rPr>
              <w:t xml:space="preserve">3. Đánh giá về sản phẩm </w:t>
            </w:r>
            <w:r w:rsidRPr="00B43ACC">
              <w:rPr>
                <w:rFonts w:cs="Times New Roman"/>
                <w:b/>
                <w:bCs/>
                <w:i/>
                <w:iCs/>
                <w:szCs w:val="28"/>
              </w:rPr>
              <w:t xml:space="preserve">(Điểm tối đa </w:t>
            </w:r>
            <w:bookmarkStart w:id="2" w:name="_GoBack"/>
            <w:bookmarkEnd w:id="2"/>
            <w:r w:rsidRPr="00B43ACC">
              <w:rPr>
                <w:rFonts w:cs="Times New Roman"/>
                <w:b/>
                <w:bCs/>
                <w:i/>
                <w:iCs/>
                <w:szCs w:val="28"/>
              </w:rPr>
              <w:t>4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C2AF594" w14:textId="77777777" w:rsidR="00CA06EC" w:rsidRPr="00B43ACC" w:rsidRDefault="00CA06EC" w:rsidP="002741B1">
            <w:pPr>
              <w:spacing w:after="0"/>
              <w:rPr>
                <w:rFonts w:cs="Times New Roman"/>
                <w:szCs w:val="28"/>
              </w:rPr>
            </w:pPr>
            <w:r w:rsidRPr="00B43ACC">
              <w:rPr>
                <w:rFonts w:cs="Times New Roman"/>
                <w:szCs w:val="28"/>
              </w:rPr>
              <w:t>12. Hộp quà có hình dạng cân đối, hợp lí, phù hợp với món quà, không méo lệch.</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71C2959" w14:textId="77777777" w:rsidR="00CA06EC" w:rsidRPr="00B43ACC" w:rsidRDefault="00CA06EC" w:rsidP="002741B1">
            <w:pPr>
              <w:spacing w:after="0"/>
              <w:rPr>
                <w:rFonts w:cs="Times New Roman"/>
                <w:szCs w:val="28"/>
              </w:rPr>
            </w:pPr>
            <w:r w:rsidRPr="00B43ACC">
              <w:rPr>
                <w:rFonts w:cs="Times New Roman"/>
                <w:b/>
                <w:bCs/>
                <w:szCs w:val="28"/>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E6B1B78" w14:textId="77777777" w:rsidR="00CA06EC" w:rsidRPr="00B43ACC" w:rsidRDefault="00CA06EC" w:rsidP="002741B1">
            <w:pPr>
              <w:spacing w:after="0"/>
              <w:rPr>
                <w:rFonts w:cs="Times New Roman"/>
                <w:szCs w:val="28"/>
              </w:rPr>
            </w:pPr>
          </w:p>
        </w:tc>
      </w:tr>
      <w:tr w:rsidR="00CA06EC" w:rsidRPr="00B43ACC" w14:paraId="1826E685" w14:textId="77777777" w:rsidTr="002741B1">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D78673D" w14:textId="77777777" w:rsidR="00CA06EC" w:rsidRPr="00B43ACC" w:rsidRDefault="00CA06EC" w:rsidP="002741B1">
            <w:pPr>
              <w:spacing w:after="0"/>
              <w:rPr>
                <w:rFonts w:cs="Times New Roman"/>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F1D567E" w14:textId="77777777" w:rsidR="00CA06EC" w:rsidRPr="00B43ACC" w:rsidRDefault="00CA06EC" w:rsidP="002741B1">
            <w:pPr>
              <w:spacing w:after="0"/>
              <w:rPr>
                <w:rFonts w:cs="Times New Roman"/>
                <w:szCs w:val="28"/>
              </w:rPr>
            </w:pPr>
            <w:r w:rsidRPr="00B43ACC">
              <w:rPr>
                <w:rFonts w:cs="Times New Roman"/>
                <w:szCs w:val="28"/>
              </w:rPr>
              <w:t>13. Kích thước sản phẩm đúng với thiết kế ban đầu, có tính toán hợp lý.</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38BF69E" w14:textId="77777777" w:rsidR="00CA06EC" w:rsidRPr="00B43ACC" w:rsidRDefault="00CA06EC" w:rsidP="002741B1">
            <w:pPr>
              <w:spacing w:after="0"/>
              <w:rPr>
                <w:rFonts w:cs="Times New Roman"/>
                <w:szCs w:val="28"/>
              </w:rPr>
            </w:pPr>
            <w:r w:rsidRPr="00B43ACC">
              <w:rPr>
                <w:rFonts w:cs="Times New Roman"/>
                <w:b/>
                <w:bCs/>
                <w:szCs w:val="28"/>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80D2E0" w14:textId="77777777" w:rsidR="00CA06EC" w:rsidRPr="00B43ACC" w:rsidRDefault="00CA06EC" w:rsidP="002741B1">
            <w:pPr>
              <w:spacing w:after="0"/>
              <w:rPr>
                <w:rFonts w:cs="Times New Roman"/>
                <w:szCs w:val="28"/>
              </w:rPr>
            </w:pPr>
          </w:p>
        </w:tc>
      </w:tr>
      <w:tr w:rsidR="00CA06EC" w:rsidRPr="00B43ACC" w14:paraId="18269329" w14:textId="77777777" w:rsidTr="002741B1">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7663BA2" w14:textId="77777777" w:rsidR="00CA06EC" w:rsidRPr="00B43ACC" w:rsidRDefault="00CA06EC" w:rsidP="002741B1">
            <w:pPr>
              <w:spacing w:after="0"/>
              <w:rPr>
                <w:rFonts w:cs="Times New Roman"/>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80A7BFD" w14:textId="77777777" w:rsidR="00CA06EC" w:rsidRPr="00B43ACC" w:rsidRDefault="00CA06EC" w:rsidP="002741B1">
            <w:pPr>
              <w:spacing w:after="0"/>
              <w:rPr>
                <w:rFonts w:cs="Times New Roman"/>
                <w:szCs w:val="28"/>
              </w:rPr>
            </w:pPr>
            <w:r w:rsidRPr="00B43ACC">
              <w:rPr>
                <w:rFonts w:cs="Times New Roman"/>
                <w:szCs w:val="28"/>
              </w:rPr>
              <w:t>14. Có sự sáng tạo trong cách phối màu, trang trí hoặc tạo cơ chế mới để hộp quà trở nên thú vị hơn.</w:t>
            </w:r>
          </w:p>
          <w:p w14:paraId="65434CFC" w14:textId="77777777" w:rsidR="00CA06EC" w:rsidRPr="00B43ACC" w:rsidRDefault="00CA06EC" w:rsidP="002741B1">
            <w:pPr>
              <w:spacing w:after="0"/>
              <w:rPr>
                <w:rFonts w:cs="Times New Roman"/>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1ED429A" w14:textId="77777777" w:rsidR="00CA06EC" w:rsidRPr="00B43ACC" w:rsidRDefault="00CA06EC" w:rsidP="002741B1">
            <w:pPr>
              <w:spacing w:after="0"/>
              <w:rPr>
                <w:rFonts w:cs="Times New Roman"/>
                <w:szCs w:val="28"/>
              </w:rPr>
            </w:pPr>
            <w:r w:rsidRPr="00B43ACC">
              <w:rPr>
                <w:rFonts w:cs="Times New Roman"/>
                <w:b/>
                <w:bCs/>
                <w:szCs w:val="28"/>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620ECBA" w14:textId="77777777" w:rsidR="00CA06EC" w:rsidRPr="00B43ACC" w:rsidRDefault="00CA06EC" w:rsidP="002741B1">
            <w:pPr>
              <w:spacing w:after="0"/>
              <w:rPr>
                <w:rFonts w:cs="Times New Roman"/>
                <w:szCs w:val="28"/>
              </w:rPr>
            </w:pPr>
          </w:p>
        </w:tc>
      </w:tr>
      <w:tr w:rsidR="00CA06EC" w:rsidRPr="00B43ACC" w14:paraId="34238512" w14:textId="77777777" w:rsidTr="002741B1">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AE83B7A" w14:textId="77777777" w:rsidR="00CA06EC" w:rsidRPr="00B43ACC" w:rsidRDefault="00CA06EC" w:rsidP="002741B1">
            <w:pPr>
              <w:spacing w:after="0"/>
              <w:rPr>
                <w:rFonts w:cs="Times New Roman"/>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A3E77E8" w14:textId="77777777" w:rsidR="00CA06EC" w:rsidRPr="00B43ACC" w:rsidRDefault="00CA06EC" w:rsidP="002741B1">
            <w:pPr>
              <w:spacing w:after="0"/>
              <w:rPr>
                <w:rFonts w:cs="Times New Roman"/>
                <w:szCs w:val="28"/>
              </w:rPr>
            </w:pPr>
            <w:r w:rsidRPr="00B43ACC">
              <w:rPr>
                <w:rFonts w:cs="Times New Roman"/>
                <w:szCs w:val="28"/>
              </w:rPr>
              <w:t>15. Các đường nếp gấp đều, thẳng, không méo mó hay đứt gãy.</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98AEF27" w14:textId="77777777" w:rsidR="00CA06EC" w:rsidRPr="00B43ACC" w:rsidRDefault="00CA06EC" w:rsidP="002741B1">
            <w:pPr>
              <w:spacing w:after="0"/>
              <w:rPr>
                <w:rFonts w:cs="Times New Roman"/>
                <w:szCs w:val="28"/>
              </w:rPr>
            </w:pPr>
            <w:r w:rsidRPr="00B43ACC">
              <w:rPr>
                <w:rFonts w:cs="Times New Roman"/>
                <w:b/>
                <w:bCs/>
                <w:szCs w:val="28"/>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20565E9" w14:textId="77777777" w:rsidR="00CA06EC" w:rsidRPr="00B43ACC" w:rsidRDefault="00CA06EC" w:rsidP="002741B1">
            <w:pPr>
              <w:spacing w:after="0"/>
              <w:rPr>
                <w:rFonts w:cs="Times New Roman"/>
                <w:szCs w:val="28"/>
              </w:rPr>
            </w:pPr>
          </w:p>
        </w:tc>
      </w:tr>
      <w:tr w:rsidR="00CA06EC" w:rsidRPr="00B43ACC" w14:paraId="55D52557" w14:textId="77777777" w:rsidTr="002741B1">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1B4CCD1" w14:textId="77777777" w:rsidR="00CA06EC" w:rsidRPr="00B43ACC" w:rsidRDefault="00CA06EC" w:rsidP="002741B1">
            <w:pPr>
              <w:spacing w:after="0"/>
              <w:rPr>
                <w:rFonts w:cs="Times New Roman"/>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022607E" w14:textId="77777777" w:rsidR="00CA06EC" w:rsidRPr="00B43ACC" w:rsidRDefault="00CA06EC" w:rsidP="002741B1">
            <w:pPr>
              <w:spacing w:after="0"/>
              <w:rPr>
                <w:rFonts w:cs="Times New Roman"/>
                <w:szCs w:val="28"/>
              </w:rPr>
            </w:pPr>
            <w:r w:rsidRPr="00B43ACC">
              <w:rPr>
                <w:rFonts w:cs="Times New Roman"/>
                <w:szCs w:val="28"/>
              </w:rPr>
              <w:t>16. Sản phẩm có thể sử dụng được (làm đồ chơi, vật trang trí, mô hình học tậ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1DC9132" w14:textId="77777777" w:rsidR="00CA06EC" w:rsidRPr="00B43ACC" w:rsidRDefault="00CA06EC" w:rsidP="002741B1">
            <w:pPr>
              <w:spacing w:after="0"/>
              <w:rPr>
                <w:rFonts w:cs="Times New Roman"/>
                <w:szCs w:val="28"/>
              </w:rPr>
            </w:pPr>
            <w:r w:rsidRPr="00B43ACC">
              <w:rPr>
                <w:rFonts w:cs="Times New Roman"/>
                <w:b/>
                <w:bCs/>
                <w:szCs w:val="28"/>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BB19AE" w14:textId="77777777" w:rsidR="00CA06EC" w:rsidRPr="00B43ACC" w:rsidRDefault="00CA06EC" w:rsidP="002741B1">
            <w:pPr>
              <w:spacing w:after="0"/>
              <w:rPr>
                <w:rFonts w:cs="Times New Roman"/>
                <w:szCs w:val="28"/>
              </w:rPr>
            </w:pPr>
          </w:p>
        </w:tc>
      </w:tr>
      <w:tr w:rsidR="00CA06EC" w:rsidRPr="00B43ACC" w14:paraId="7F395443" w14:textId="77777777" w:rsidTr="002741B1">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D06617B" w14:textId="77777777" w:rsidR="00CA06EC" w:rsidRPr="00B43ACC" w:rsidRDefault="00CA06EC" w:rsidP="002741B1">
            <w:pPr>
              <w:spacing w:after="0"/>
              <w:rPr>
                <w:rFonts w:cs="Times New Roman"/>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8D69496" w14:textId="77777777" w:rsidR="00CA06EC" w:rsidRPr="00B43ACC" w:rsidRDefault="00CA06EC" w:rsidP="002741B1">
            <w:pPr>
              <w:spacing w:after="0"/>
              <w:rPr>
                <w:rFonts w:cs="Times New Roman"/>
                <w:szCs w:val="28"/>
              </w:rPr>
            </w:pPr>
            <w:r w:rsidRPr="00B43ACC">
              <w:rPr>
                <w:rFonts w:cs="Times New Roman"/>
                <w:szCs w:val="28"/>
              </w:rPr>
              <w:t>17.  Nhóm làm việc hiệu quả, có phân công rõ ràng, hỗ trợ lẫn nhau.</w:t>
            </w:r>
          </w:p>
          <w:p w14:paraId="4B0EFD5B" w14:textId="77777777" w:rsidR="00CA06EC" w:rsidRPr="00B43ACC" w:rsidRDefault="00CA06EC" w:rsidP="002741B1">
            <w:pPr>
              <w:spacing w:after="0"/>
              <w:rPr>
                <w:rFonts w:cs="Times New Roman"/>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91A751C" w14:textId="77777777" w:rsidR="00CA06EC" w:rsidRPr="00B43ACC" w:rsidRDefault="00CA06EC" w:rsidP="002741B1">
            <w:pPr>
              <w:spacing w:after="0"/>
              <w:rPr>
                <w:rFonts w:cs="Times New Roman"/>
                <w:szCs w:val="28"/>
              </w:rPr>
            </w:pPr>
            <w:r w:rsidRPr="00B43ACC">
              <w:rPr>
                <w:rFonts w:cs="Times New Roman"/>
                <w:b/>
                <w:bCs/>
                <w:szCs w:val="28"/>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0B7FFA" w14:textId="77777777" w:rsidR="00CA06EC" w:rsidRPr="00B43ACC" w:rsidRDefault="00CA06EC" w:rsidP="002741B1">
            <w:pPr>
              <w:spacing w:after="0"/>
              <w:rPr>
                <w:rFonts w:cs="Times New Roman"/>
                <w:szCs w:val="28"/>
              </w:rPr>
            </w:pPr>
          </w:p>
        </w:tc>
      </w:tr>
      <w:tr w:rsidR="00CA06EC" w:rsidRPr="00B43ACC" w14:paraId="6046F2DD" w14:textId="77777777" w:rsidTr="002741B1">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5628241" w14:textId="77777777" w:rsidR="00CA06EC" w:rsidRPr="00B43ACC" w:rsidRDefault="00CA06EC" w:rsidP="002741B1">
            <w:pPr>
              <w:spacing w:after="0"/>
              <w:rPr>
                <w:rFonts w:cs="Times New Roman"/>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F2BD174" w14:textId="77777777" w:rsidR="00CA06EC" w:rsidRPr="00B43ACC" w:rsidRDefault="00CA06EC" w:rsidP="002741B1">
            <w:pPr>
              <w:spacing w:after="0"/>
              <w:rPr>
                <w:rFonts w:cs="Times New Roman"/>
                <w:szCs w:val="28"/>
              </w:rPr>
            </w:pPr>
            <w:r w:rsidRPr="00B43ACC">
              <w:rPr>
                <w:rFonts w:cs="Times New Roman"/>
                <w:szCs w:val="28"/>
              </w:rPr>
              <w:t>18. Học sinh trình bày rõ ràng quá trình thiết kế, lý do lựa chọn giải pháp, và rút ra bài họ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F0F20D1" w14:textId="77777777" w:rsidR="00CA06EC" w:rsidRPr="00B43ACC" w:rsidRDefault="00CA06EC" w:rsidP="002741B1">
            <w:pPr>
              <w:spacing w:after="0"/>
              <w:rPr>
                <w:rFonts w:cs="Times New Roman"/>
                <w:szCs w:val="28"/>
              </w:rPr>
            </w:pPr>
            <w:r w:rsidRPr="00B43ACC">
              <w:rPr>
                <w:rFonts w:cs="Times New Roman"/>
                <w:b/>
                <w:bCs/>
                <w:szCs w:val="28"/>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26AA4F3" w14:textId="77777777" w:rsidR="00CA06EC" w:rsidRPr="00B43ACC" w:rsidRDefault="00CA06EC" w:rsidP="002741B1">
            <w:pPr>
              <w:spacing w:after="0"/>
              <w:rPr>
                <w:rFonts w:cs="Times New Roman"/>
                <w:szCs w:val="28"/>
              </w:rPr>
            </w:pPr>
          </w:p>
        </w:tc>
      </w:tr>
      <w:tr w:rsidR="00CA06EC" w:rsidRPr="00B43ACC" w14:paraId="7EA75E60" w14:textId="77777777" w:rsidTr="002741B1">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CDFFA67" w14:textId="77777777" w:rsidR="00CA06EC" w:rsidRPr="00B43ACC" w:rsidRDefault="00CA06EC" w:rsidP="002741B1">
            <w:pPr>
              <w:spacing w:after="0"/>
              <w:rPr>
                <w:rFonts w:cs="Times New Roman"/>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7960D65" w14:textId="77777777" w:rsidR="00CA06EC" w:rsidRPr="00B43ACC" w:rsidRDefault="00CA06EC" w:rsidP="002741B1">
            <w:pPr>
              <w:spacing w:after="0"/>
              <w:rPr>
                <w:rFonts w:cs="Times New Roman"/>
                <w:szCs w:val="28"/>
              </w:rPr>
            </w:pPr>
            <w:r w:rsidRPr="00B43ACC">
              <w:rPr>
                <w:rFonts w:cs="Times New Roman"/>
                <w:szCs w:val="28"/>
              </w:rPr>
              <w:t>19. Tính sáng tạo của sản phẩm.</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28CBC93" w14:textId="77777777" w:rsidR="00CA06EC" w:rsidRPr="00B43ACC" w:rsidRDefault="00CA06EC" w:rsidP="002741B1">
            <w:pPr>
              <w:spacing w:after="0"/>
              <w:rPr>
                <w:rFonts w:cs="Times New Roman"/>
                <w:szCs w:val="28"/>
              </w:rPr>
            </w:pPr>
            <w:r w:rsidRPr="00B43ACC">
              <w:rPr>
                <w:rFonts w:cs="Times New Roman"/>
                <w:b/>
                <w:bCs/>
                <w:szCs w:val="28"/>
              </w:rPr>
              <w:t>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C2B27EC" w14:textId="77777777" w:rsidR="00CA06EC" w:rsidRPr="00B43ACC" w:rsidRDefault="00CA06EC" w:rsidP="002741B1">
            <w:pPr>
              <w:spacing w:after="0"/>
              <w:rPr>
                <w:rFonts w:cs="Times New Roman"/>
                <w:szCs w:val="28"/>
              </w:rPr>
            </w:pPr>
          </w:p>
        </w:tc>
      </w:tr>
      <w:tr w:rsidR="00CA06EC" w:rsidRPr="00B43ACC" w14:paraId="2CE584B3" w14:textId="77777777" w:rsidTr="002741B1">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5DC7A50" w14:textId="77777777" w:rsidR="00CA06EC" w:rsidRPr="00B43ACC" w:rsidRDefault="00CA06EC" w:rsidP="002741B1">
            <w:pPr>
              <w:spacing w:after="0"/>
              <w:rPr>
                <w:rFonts w:cs="Times New Roman"/>
                <w:szCs w:val="28"/>
              </w:rPr>
            </w:pPr>
            <w:r w:rsidRPr="00B43ACC">
              <w:rPr>
                <w:rFonts w:cs="Times New Roman"/>
                <w:b/>
                <w:bCs/>
                <w:szCs w:val="28"/>
              </w:rPr>
              <w:t>Tổng điểm</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64D4F91" w14:textId="77777777" w:rsidR="00CA06EC" w:rsidRPr="00B43ACC" w:rsidRDefault="00CA06EC" w:rsidP="002741B1">
            <w:pPr>
              <w:spacing w:after="0"/>
              <w:rPr>
                <w:rFonts w:cs="Times New Roman"/>
                <w:szCs w:val="28"/>
              </w:rPr>
            </w:pPr>
            <w:r w:rsidRPr="00B43ACC">
              <w:rPr>
                <w:rFonts w:cs="Times New Roman"/>
                <w:b/>
                <w:bCs/>
                <w:szCs w:val="28"/>
              </w:rPr>
              <w:t>1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EF234EE" w14:textId="77777777" w:rsidR="00CA06EC" w:rsidRPr="00B43ACC" w:rsidRDefault="00CA06EC" w:rsidP="002741B1">
            <w:pPr>
              <w:spacing w:after="0"/>
              <w:rPr>
                <w:rFonts w:cs="Times New Roman"/>
                <w:szCs w:val="28"/>
              </w:rPr>
            </w:pPr>
          </w:p>
        </w:tc>
      </w:tr>
    </w:tbl>
    <w:p w14:paraId="7C2092C7" w14:textId="77777777" w:rsidR="00CA06EC" w:rsidRPr="00B43ACC" w:rsidRDefault="00CA06EC" w:rsidP="00CA06EC">
      <w:pPr>
        <w:rPr>
          <w:rFonts w:cs="Times New Roman"/>
          <w:szCs w:val="28"/>
        </w:rPr>
        <w:sectPr w:rsidR="00CA06EC" w:rsidRPr="00B43ACC" w:rsidSect="00CA06EC">
          <w:pgSz w:w="12240" w:h="15840"/>
          <w:pgMar w:top="1152" w:right="1152" w:bottom="1152" w:left="1152" w:header="720" w:footer="720" w:gutter="0"/>
          <w:cols w:space="720"/>
          <w:docGrid w:linePitch="360"/>
        </w:sectPr>
      </w:pPr>
    </w:p>
    <w:p w14:paraId="08ABCEA3" w14:textId="77777777" w:rsidR="00CA06EC" w:rsidRPr="00B43ACC" w:rsidRDefault="00CA06EC" w:rsidP="00CA06EC">
      <w:pPr>
        <w:spacing w:after="0"/>
        <w:jc w:val="center"/>
        <w:rPr>
          <w:rFonts w:cs="Times New Roman"/>
          <w:szCs w:val="28"/>
        </w:rPr>
      </w:pPr>
      <w:r w:rsidRPr="00B43ACC">
        <w:rPr>
          <w:rFonts w:cs="Times New Roman"/>
          <w:b/>
          <w:bCs/>
          <w:szCs w:val="28"/>
        </w:rPr>
        <w:lastRenderedPageBreak/>
        <w:t>RUBRIC 2</w:t>
      </w:r>
    </w:p>
    <w:p w14:paraId="4222FDE2" w14:textId="77777777" w:rsidR="00CA06EC" w:rsidRPr="00B43ACC" w:rsidRDefault="00CA06EC" w:rsidP="00CA06EC">
      <w:pPr>
        <w:spacing w:after="0"/>
        <w:jc w:val="center"/>
        <w:rPr>
          <w:rFonts w:cs="Times New Roman"/>
          <w:szCs w:val="28"/>
        </w:rPr>
      </w:pPr>
      <w:r w:rsidRPr="00B43ACC">
        <w:rPr>
          <w:rFonts w:cs="Times New Roman"/>
          <w:i/>
          <w:iCs/>
          <w:szCs w:val="28"/>
        </w:rPr>
        <w:t>(Phiếu đánh giá đồng đẳng dành cho HS)</w:t>
      </w:r>
    </w:p>
    <w:p w14:paraId="5372A98E" w14:textId="77777777" w:rsidR="00CA06EC" w:rsidRPr="00B43ACC" w:rsidRDefault="00CA06EC" w:rsidP="00CA06EC">
      <w:pPr>
        <w:spacing w:after="0"/>
        <w:jc w:val="center"/>
        <w:rPr>
          <w:rFonts w:cs="Times New Roman"/>
          <w:szCs w:val="28"/>
        </w:rPr>
      </w:pPr>
      <w:r w:rsidRPr="00B43ACC">
        <w:rPr>
          <w:rFonts w:cs="Times New Roman"/>
          <w:szCs w:val="28"/>
        </w:rPr>
        <w:t>Trường THCS …………………………………………… Lớp …… Nhóm được đánh giá:</w:t>
      </w:r>
    </w:p>
    <w:p w14:paraId="70DFA059" w14:textId="77777777" w:rsidR="00CA06EC" w:rsidRPr="00B43ACC" w:rsidRDefault="00CA06EC" w:rsidP="00CA06EC">
      <w:pPr>
        <w:spacing w:after="0"/>
        <w:jc w:val="center"/>
        <w:rPr>
          <w:rFonts w:cs="Times New Roman"/>
          <w:szCs w:val="28"/>
        </w:rPr>
      </w:pPr>
      <w:r w:rsidRPr="00B43ACC">
        <w:rPr>
          <w:rFonts w:cs="Times New Roman"/>
          <w:szCs w:val="28"/>
        </w:rPr>
        <w:t>Họ và tên HS đánh giá: …………………………………………………</w:t>
      </w:r>
    </w:p>
    <w:p w14:paraId="4E176886" w14:textId="77777777" w:rsidR="00CA06EC" w:rsidRPr="00B43ACC" w:rsidRDefault="00CA06EC" w:rsidP="00CA06EC">
      <w:pPr>
        <w:spacing w:after="0"/>
        <w:rPr>
          <w:rFonts w:cs="Times New Roman"/>
          <w:szCs w:val="28"/>
        </w:rPr>
      </w:pPr>
      <w:r w:rsidRPr="00B43ACC">
        <w:rPr>
          <w:rFonts w:cs="Times New Roman"/>
          <w:i/>
          <w:iCs/>
          <w:szCs w:val="28"/>
        </w:rPr>
        <w:t>Hướng dẫn: Học sinh tự đánh giá bản thân theo rubric sau</w:t>
      </w:r>
    </w:p>
    <w:p w14:paraId="7311AF9F" w14:textId="77777777" w:rsidR="00CA06EC" w:rsidRPr="00B43ACC" w:rsidRDefault="00CA06EC" w:rsidP="00CA06EC">
      <w:pPr>
        <w:spacing w:after="0"/>
        <w:rPr>
          <w:rFonts w:cs="Times New Roman"/>
          <w:szCs w:val="28"/>
        </w:rPr>
      </w:pPr>
      <w:r w:rsidRPr="00B43ACC">
        <w:rPr>
          <w:rFonts w:cs="Times New Roman"/>
          <w:b/>
          <w:bCs/>
          <w:szCs w:val="28"/>
        </w:rPr>
        <w:t>Rubric đánh giá bài báo cáo</w:t>
      </w:r>
    </w:p>
    <w:tbl>
      <w:tblPr>
        <w:tblW w:w="14259" w:type="dxa"/>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8"/>
        <w:gridCol w:w="4474"/>
        <w:gridCol w:w="2385"/>
        <w:gridCol w:w="2687"/>
        <w:gridCol w:w="2790"/>
        <w:gridCol w:w="1365"/>
      </w:tblGrid>
      <w:tr w:rsidR="00CA06EC" w:rsidRPr="00B43ACC" w14:paraId="68619234" w14:textId="77777777" w:rsidTr="00FE50D6">
        <w:trPr>
          <w:tblHeader/>
        </w:trPr>
        <w:tc>
          <w:tcPr>
            <w:tcW w:w="558" w:type="dxa"/>
            <w:vAlign w:val="center"/>
          </w:tcPr>
          <w:p w14:paraId="088B69E4" w14:textId="77777777" w:rsidR="00CA06EC" w:rsidRPr="00B43ACC" w:rsidRDefault="00CA06EC" w:rsidP="002741B1">
            <w:pPr>
              <w:spacing w:before="40" w:after="40"/>
              <w:rPr>
                <w:rFonts w:cs="Times New Roman"/>
                <w:b/>
                <w:szCs w:val="28"/>
              </w:rPr>
            </w:pPr>
            <w:r w:rsidRPr="00B43ACC">
              <w:rPr>
                <w:rFonts w:cs="Times New Roman"/>
                <w:b/>
                <w:szCs w:val="28"/>
              </w:rPr>
              <w:t>Stt</w:t>
            </w:r>
          </w:p>
        </w:tc>
        <w:tc>
          <w:tcPr>
            <w:tcW w:w="4474" w:type="dxa"/>
            <w:vAlign w:val="center"/>
          </w:tcPr>
          <w:p w14:paraId="6769FE82" w14:textId="77777777" w:rsidR="00CA06EC" w:rsidRPr="00B43ACC" w:rsidRDefault="00CA06EC" w:rsidP="002741B1">
            <w:pPr>
              <w:spacing w:before="40" w:after="40"/>
              <w:rPr>
                <w:rFonts w:cs="Times New Roman"/>
                <w:b/>
                <w:szCs w:val="28"/>
              </w:rPr>
            </w:pPr>
            <w:r w:rsidRPr="00B43ACC">
              <w:rPr>
                <w:rFonts w:cs="Times New Roman"/>
                <w:b/>
                <w:szCs w:val="28"/>
              </w:rPr>
              <w:t>Tiêu chí</w:t>
            </w:r>
          </w:p>
        </w:tc>
        <w:tc>
          <w:tcPr>
            <w:tcW w:w="2385" w:type="dxa"/>
            <w:vAlign w:val="center"/>
          </w:tcPr>
          <w:p w14:paraId="6855A148" w14:textId="77777777" w:rsidR="00CA06EC" w:rsidRPr="00B43ACC" w:rsidRDefault="00CA06EC" w:rsidP="002741B1">
            <w:pPr>
              <w:spacing w:before="40" w:after="40"/>
              <w:rPr>
                <w:rFonts w:cs="Times New Roman"/>
                <w:b/>
                <w:szCs w:val="28"/>
              </w:rPr>
            </w:pPr>
            <w:r w:rsidRPr="00B43ACC">
              <w:rPr>
                <w:rFonts w:cs="Times New Roman"/>
                <w:b/>
                <w:szCs w:val="28"/>
              </w:rPr>
              <w:t>Mức 1 (1 điểm)</w:t>
            </w:r>
          </w:p>
        </w:tc>
        <w:tc>
          <w:tcPr>
            <w:tcW w:w="2687" w:type="dxa"/>
            <w:vAlign w:val="center"/>
          </w:tcPr>
          <w:p w14:paraId="3819421D" w14:textId="77777777" w:rsidR="00CA06EC" w:rsidRPr="00B43ACC" w:rsidRDefault="00CA06EC" w:rsidP="002741B1">
            <w:pPr>
              <w:spacing w:before="40" w:after="40"/>
              <w:rPr>
                <w:rFonts w:cs="Times New Roman"/>
                <w:b/>
                <w:szCs w:val="28"/>
              </w:rPr>
            </w:pPr>
            <w:r w:rsidRPr="00B43ACC">
              <w:rPr>
                <w:rFonts w:cs="Times New Roman"/>
                <w:b/>
                <w:szCs w:val="28"/>
              </w:rPr>
              <w:t>Mức 2 (2 điểm)</w:t>
            </w:r>
          </w:p>
        </w:tc>
        <w:tc>
          <w:tcPr>
            <w:tcW w:w="2790" w:type="dxa"/>
            <w:vAlign w:val="center"/>
          </w:tcPr>
          <w:p w14:paraId="3C0A2F26" w14:textId="77777777" w:rsidR="00CA06EC" w:rsidRPr="00B43ACC" w:rsidRDefault="00CA06EC" w:rsidP="002741B1">
            <w:pPr>
              <w:spacing w:before="40" w:after="40"/>
              <w:rPr>
                <w:rFonts w:cs="Times New Roman"/>
                <w:b/>
                <w:szCs w:val="28"/>
              </w:rPr>
            </w:pPr>
            <w:r w:rsidRPr="00B43ACC">
              <w:rPr>
                <w:rFonts w:cs="Times New Roman"/>
                <w:b/>
                <w:szCs w:val="28"/>
              </w:rPr>
              <w:t>Mức 3 (3 điểm)</w:t>
            </w:r>
          </w:p>
        </w:tc>
        <w:tc>
          <w:tcPr>
            <w:tcW w:w="1360" w:type="dxa"/>
            <w:vAlign w:val="center"/>
          </w:tcPr>
          <w:p w14:paraId="6DBF8BC2" w14:textId="77777777" w:rsidR="00CA06EC" w:rsidRPr="00B43ACC" w:rsidRDefault="00CA06EC" w:rsidP="002741B1">
            <w:pPr>
              <w:spacing w:before="40" w:after="40"/>
              <w:rPr>
                <w:rFonts w:cs="Times New Roman"/>
                <w:b/>
                <w:szCs w:val="28"/>
              </w:rPr>
            </w:pPr>
            <w:r w:rsidRPr="00B43ACC">
              <w:rPr>
                <w:rFonts w:cs="Times New Roman"/>
                <w:b/>
                <w:szCs w:val="28"/>
              </w:rPr>
              <w:t>Điểm</w:t>
            </w:r>
          </w:p>
        </w:tc>
      </w:tr>
      <w:tr w:rsidR="00CA06EC" w:rsidRPr="00B43ACC" w14:paraId="6DC20977" w14:textId="77777777" w:rsidTr="00FE50D6">
        <w:tc>
          <w:tcPr>
            <w:tcW w:w="14259" w:type="dxa"/>
            <w:gridSpan w:val="6"/>
          </w:tcPr>
          <w:p w14:paraId="0232B122" w14:textId="77777777" w:rsidR="00CA06EC" w:rsidRPr="00B43ACC" w:rsidRDefault="00CA06EC" w:rsidP="002741B1">
            <w:pPr>
              <w:spacing w:before="40" w:after="40"/>
              <w:rPr>
                <w:rFonts w:cs="Times New Roman"/>
                <w:b/>
                <w:szCs w:val="28"/>
              </w:rPr>
            </w:pPr>
            <w:r w:rsidRPr="00B43ACC">
              <w:rPr>
                <w:rFonts w:cs="Times New Roman"/>
                <w:b/>
                <w:szCs w:val="28"/>
              </w:rPr>
              <w:t>VỀ HÌNH THỨC BÁO CÁO</w:t>
            </w:r>
          </w:p>
        </w:tc>
      </w:tr>
      <w:tr w:rsidR="00CA06EC" w:rsidRPr="00B43ACC" w14:paraId="559A65D6" w14:textId="77777777" w:rsidTr="00FE50D6">
        <w:tc>
          <w:tcPr>
            <w:tcW w:w="558" w:type="dxa"/>
            <w:vAlign w:val="center"/>
          </w:tcPr>
          <w:p w14:paraId="47F20934" w14:textId="77777777" w:rsidR="00CA06EC" w:rsidRPr="00B43ACC" w:rsidRDefault="00CA06EC" w:rsidP="002741B1">
            <w:pPr>
              <w:spacing w:before="40" w:after="40"/>
              <w:rPr>
                <w:rFonts w:cs="Times New Roman"/>
                <w:szCs w:val="28"/>
              </w:rPr>
            </w:pPr>
            <w:r w:rsidRPr="00B43ACC">
              <w:rPr>
                <w:rFonts w:cs="Times New Roman"/>
                <w:color w:val="000000"/>
                <w:szCs w:val="28"/>
              </w:rPr>
              <w:t>1</w:t>
            </w:r>
          </w:p>
        </w:tc>
        <w:tc>
          <w:tcPr>
            <w:tcW w:w="4474" w:type="dxa"/>
          </w:tcPr>
          <w:p w14:paraId="2B57DABF" w14:textId="77777777" w:rsidR="00CA06EC" w:rsidRPr="00B43ACC" w:rsidRDefault="00CA06EC" w:rsidP="002741B1">
            <w:pPr>
              <w:spacing w:before="40" w:after="40"/>
              <w:rPr>
                <w:rFonts w:cs="Times New Roman"/>
                <w:szCs w:val="28"/>
              </w:rPr>
            </w:pPr>
            <w:r w:rsidRPr="00B43ACC">
              <w:rPr>
                <w:rFonts w:cs="Times New Roman"/>
                <w:szCs w:val="28"/>
              </w:rPr>
              <w:t>Báo cáo đúng nội dung, không lạc đề</w:t>
            </w:r>
          </w:p>
        </w:tc>
        <w:tc>
          <w:tcPr>
            <w:tcW w:w="2385" w:type="dxa"/>
            <w:vAlign w:val="center"/>
          </w:tcPr>
          <w:p w14:paraId="646F9678" w14:textId="77777777" w:rsidR="00CA06EC" w:rsidRPr="00B43ACC" w:rsidRDefault="00CA06EC" w:rsidP="002741B1">
            <w:pPr>
              <w:spacing w:before="40" w:after="40"/>
              <w:rPr>
                <w:rFonts w:cs="Times New Roman"/>
                <w:szCs w:val="28"/>
              </w:rPr>
            </w:pPr>
            <w:r w:rsidRPr="00B43ACC">
              <w:rPr>
                <w:rFonts w:cs="Times New Roman"/>
                <w:color w:val="000000"/>
                <w:szCs w:val="28"/>
              </w:rPr>
              <w:t xml:space="preserve">Báo cáo lạc đề, sai nội dung. </w:t>
            </w:r>
          </w:p>
        </w:tc>
        <w:tc>
          <w:tcPr>
            <w:tcW w:w="2687" w:type="dxa"/>
            <w:vAlign w:val="center"/>
          </w:tcPr>
          <w:p w14:paraId="27EC6591" w14:textId="77777777" w:rsidR="00CA06EC" w:rsidRPr="00B43ACC" w:rsidRDefault="00CA06EC" w:rsidP="002741B1">
            <w:pPr>
              <w:spacing w:before="40" w:after="40"/>
              <w:rPr>
                <w:rFonts w:cs="Times New Roman"/>
                <w:szCs w:val="28"/>
              </w:rPr>
            </w:pPr>
            <w:r w:rsidRPr="00B43ACC">
              <w:rPr>
                <w:rFonts w:cs="Times New Roman"/>
                <w:color w:val="000000"/>
                <w:szCs w:val="28"/>
              </w:rPr>
              <w:t>Báo cáo đúng một phần nội dung.</w:t>
            </w:r>
          </w:p>
        </w:tc>
        <w:tc>
          <w:tcPr>
            <w:tcW w:w="2790" w:type="dxa"/>
            <w:vAlign w:val="center"/>
          </w:tcPr>
          <w:p w14:paraId="33013BB3" w14:textId="77777777" w:rsidR="00CA06EC" w:rsidRPr="00B43ACC" w:rsidRDefault="00CA06EC" w:rsidP="002741B1">
            <w:pPr>
              <w:spacing w:before="40" w:after="40"/>
              <w:rPr>
                <w:rFonts w:cs="Times New Roman"/>
                <w:szCs w:val="28"/>
              </w:rPr>
            </w:pPr>
            <w:r w:rsidRPr="00B43ACC">
              <w:rPr>
                <w:rFonts w:cs="Times New Roman"/>
                <w:color w:val="000000"/>
                <w:szCs w:val="28"/>
              </w:rPr>
              <w:t>Báo cáo đúng nội dung.</w:t>
            </w:r>
          </w:p>
        </w:tc>
        <w:tc>
          <w:tcPr>
            <w:tcW w:w="1360" w:type="dxa"/>
          </w:tcPr>
          <w:p w14:paraId="515C1B91" w14:textId="77777777" w:rsidR="00CA06EC" w:rsidRPr="00B43ACC" w:rsidRDefault="00CA06EC" w:rsidP="002741B1">
            <w:pPr>
              <w:spacing w:before="40" w:after="40"/>
              <w:rPr>
                <w:rFonts w:cs="Times New Roman"/>
                <w:szCs w:val="28"/>
              </w:rPr>
            </w:pPr>
          </w:p>
        </w:tc>
      </w:tr>
      <w:tr w:rsidR="00CA06EC" w:rsidRPr="00B43ACC" w14:paraId="01360F51" w14:textId="77777777" w:rsidTr="00FE50D6">
        <w:tc>
          <w:tcPr>
            <w:tcW w:w="558" w:type="dxa"/>
            <w:vAlign w:val="center"/>
          </w:tcPr>
          <w:p w14:paraId="1F41AC9E" w14:textId="77777777" w:rsidR="00CA06EC" w:rsidRPr="00B43ACC" w:rsidRDefault="00CA06EC" w:rsidP="002741B1">
            <w:pPr>
              <w:spacing w:before="40" w:after="40"/>
              <w:rPr>
                <w:rFonts w:cs="Times New Roman"/>
                <w:szCs w:val="28"/>
              </w:rPr>
            </w:pPr>
            <w:r w:rsidRPr="00B43ACC">
              <w:rPr>
                <w:rFonts w:cs="Times New Roman"/>
                <w:color w:val="000000"/>
                <w:szCs w:val="28"/>
              </w:rPr>
              <w:t>2</w:t>
            </w:r>
          </w:p>
        </w:tc>
        <w:tc>
          <w:tcPr>
            <w:tcW w:w="4474" w:type="dxa"/>
            <w:vAlign w:val="center"/>
          </w:tcPr>
          <w:p w14:paraId="3587F620" w14:textId="77777777" w:rsidR="00CA06EC" w:rsidRPr="00B43ACC" w:rsidRDefault="00CA06EC" w:rsidP="002741B1">
            <w:pPr>
              <w:spacing w:before="40" w:after="40"/>
              <w:rPr>
                <w:rFonts w:cs="Times New Roman"/>
                <w:szCs w:val="28"/>
              </w:rPr>
            </w:pPr>
            <w:r w:rsidRPr="00B43ACC">
              <w:rPr>
                <w:rFonts w:cs="Times New Roman"/>
                <w:color w:val="000000"/>
                <w:szCs w:val="28"/>
              </w:rPr>
              <w:t>Bài báo cáo được trình bày mạch lạc, dễ hiểu.</w:t>
            </w:r>
          </w:p>
        </w:tc>
        <w:tc>
          <w:tcPr>
            <w:tcW w:w="2385" w:type="dxa"/>
            <w:vAlign w:val="center"/>
          </w:tcPr>
          <w:p w14:paraId="3BFA0377" w14:textId="77777777" w:rsidR="00CA06EC" w:rsidRPr="00B43ACC" w:rsidRDefault="00CA06EC" w:rsidP="002741B1">
            <w:pPr>
              <w:spacing w:before="40" w:after="40"/>
              <w:rPr>
                <w:rFonts w:cs="Times New Roman"/>
                <w:szCs w:val="28"/>
              </w:rPr>
            </w:pPr>
            <w:r w:rsidRPr="00B43ACC">
              <w:rPr>
                <w:rFonts w:cs="Times New Roman"/>
                <w:color w:val="000000"/>
                <w:szCs w:val="28"/>
              </w:rPr>
              <w:t>Báo cáo còn chưa mạch lạc, gây khó hiểu.</w:t>
            </w:r>
          </w:p>
        </w:tc>
        <w:tc>
          <w:tcPr>
            <w:tcW w:w="2687" w:type="dxa"/>
            <w:vAlign w:val="center"/>
          </w:tcPr>
          <w:p w14:paraId="0163BDE8" w14:textId="77777777" w:rsidR="00CA06EC" w:rsidRPr="00B43ACC" w:rsidRDefault="00CA06EC" w:rsidP="002741B1">
            <w:pPr>
              <w:spacing w:before="40" w:after="40"/>
              <w:rPr>
                <w:rFonts w:cs="Times New Roman"/>
                <w:szCs w:val="28"/>
              </w:rPr>
            </w:pPr>
            <w:r w:rsidRPr="00B43ACC">
              <w:rPr>
                <w:rFonts w:cs="Times New Roman"/>
                <w:color w:val="000000"/>
                <w:szCs w:val="28"/>
              </w:rPr>
              <w:t>Báo cáo tương đối mạch lạc, nhưng đôi khi còn gây khó hiểu.</w:t>
            </w:r>
          </w:p>
        </w:tc>
        <w:tc>
          <w:tcPr>
            <w:tcW w:w="2790" w:type="dxa"/>
            <w:vAlign w:val="center"/>
          </w:tcPr>
          <w:p w14:paraId="6A79204E" w14:textId="77777777" w:rsidR="00CA06EC" w:rsidRPr="00B43ACC" w:rsidRDefault="00CA06EC" w:rsidP="002741B1">
            <w:pPr>
              <w:spacing w:before="40" w:after="40"/>
              <w:rPr>
                <w:rFonts w:cs="Times New Roman"/>
                <w:szCs w:val="28"/>
              </w:rPr>
            </w:pPr>
            <w:r w:rsidRPr="00B43ACC">
              <w:rPr>
                <w:rFonts w:cs="Times New Roman"/>
                <w:color w:val="000000"/>
                <w:szCs w:val="28"/>
              </w:rPr>
              <w:t>Bài cáo cáo được trình bày trôi chảy, mạch lạc, rõ ràng và dễ hiểu.</w:t>
            </w:r>
          </w:p>
        </w:tc>
        <w:tc>
          <w:tcPr>
            <w:tcW w:w="1360" w:type="dxa"/>
          </w:tcPr>
          <w:p w14:paraId="43D944ED" w14:textId="77777777" w:rsidR="00CA06EC" w:rsidRPr="00B43ACC" w:rsidRDefault="00CA06EC" w:rsidP="002741B1">
            <w:pPr>
              <w:spacing w:before="40" w:after="40"/>
              <w:rPr>
                <w:rFonts w:cs="Times New Roman"/>
                <w:szCs w:val="28"/>
              </w:rPr>
            </w:pPr>
          </w:p>
        </w:tc>
      </w:tr>
      <w:tr w:rsidR="00CA06EC" w:rsidRPr="00B43ACC" w14:paraId="413534ED" w14:textId="77777777" w:rsidTr="00FE50D6">
        <w:tc>
          <w:tcPr>
            <w:tcW w:w="558" w:type="dxa"/>
            <w:vAlign w:val="center"/>
          </w:tcPr>
          <w:p w14:paraId="11F65A64" w14:textId="77777777" w:rsidR="00CA06EC" w:rsidRPr="00B43ACC" w:rsidRDefault="00CA06EC" w:rsidP="002741B1">
            <w:pPr>
              <w:spacing w:before="40" w:after="40"/>
              <w:rPr>
                <w:rFonts w:cs="Times New Roman"/>
                <w:szCs w:val="28"/>
              </w:rPr>
            </w:pPr>
            <w:r w:rsidRPr="00B43ACC">
              <w:rPr>
                <w:rFonts w:cs="Times New Roman"/>
                <w:color w:val="000000"/>
                <w:szCs w:val="28"/>
              </w:rPr>
              <w:t>3</w:t>
            </w:r>
          </w:p>
        </w:tc>
        <w:tc>
          <w:tcPr>
            <w:tcW w:w="4474" w:type="dxa"/>
            <w:vAlign w:val="center"/>
          </w:tcPr>
          <w:p w14:paraId="32F65824" w14:textId="77777777" w:rsidR="00CA06EC" w:rsidRPr="00B43ACC" w:rsidRDefault="00CA06EC" w:rsidP="002741B1">
            <w:pPr>
              <w:spacing w:before="40" w:after="40"/>
              <w:rPr>
                <w:rFonts w:cs="Times New Roman"/>
                <w:szCs w:val="28"/>
              </w:rPr>
            </w:pPr>
            <w:r w:rsidRPr="00B43ACC">
              <w:rPr>
                <w:rFonts w:cs="Times New Roman"/>
                <w:color w:val="000000"/>
                <w:szCs w:val="28"/>
              </w:rPr>
              <w:t>Thời gian báo cáo trong thời gian 4-5 phút.</w:t>
            </w:r>
          </w:p>
        </w:tc>
        <w:tc>
          <w:tcPr>
            <w:tcW w:w="2385" w:type="dxa"/>
            <w:vAlign w:val="center"/>
          </w:tcPr>
          <w:p w14:paraId="2FA029B2" w14:textId="77777777" w:rsidR="00CA06EC" w:rsidRPr="00B43ACC" w:rsidRDefault="00CA06EC" w:rsidP="002741B1">
            <w:pPr>
              <w:spacing w:before="40" w:after="40"/>
              <w:rPr>
                <w:rFonts w:cs="Times New Roman"/>
                <w:szCs w:val="28"/>
              </w:rPr>
            </w:pPr>
            <w:r w:rsidRPr="00B43ACC">
              <w:rPr>
                <w:rFonts w:cs="Times New Roman"/>
                <w:color w:val="000000"/>
                <w:szCs w:val="28"/>
              </w:rPr>
              <w:t xml:space="preserve">Báo cáo quá 5 phút. </w:t>
            </w:r>
          </w:p>
        </w:tc>
        <w:tc>
          <w:tcPr>
            <w:tcW w:w="2687" w:type="dxa"/>
            <w:vAlign w:val="center"/>
          </w:tcPr>
          <w:p w14:paraId="2E6C4DDF" w14:textId="77777777" w:rsidR="00CA06EC" w:rsidRPr="00B43ACC" w:rsidRDefault="00CA06EC" w:rsidP="002741B1">
            <w:pPr>
              <w:spacing w:before="40" w:after="40"/>
              <w:rPr>
                <w:rFonts w:cs="Times New Roman"/>
                <w:szCs w:val="28"/>
              </w:rPr>
            </w:pPr>
            <w:r w:rsidRPr="00B43ACC">
              <w:rPr>
                <w:rFonts w:cs="Times New Roman"/>
                <w:color w:val="000000"/>
                <w:szCs w:val="28"/>
              </w:rPr>
              <w:t xml:space="preserve">Báo cáo 4-5 phút. </w:t>
            </w:r>
          </w:p>
        </w:tc>
        <w:tc>
          <w:tcPr>
            <w:tcW w:w="2790" w:type="dxa"/>
            <w:vAlign w:val="center"/>
          </w:tcPr>
          <w:p w14:paraId="0BF428B0" w14:textId="77777777" w:rsidR="00CA06EC" w:rsidRPr="00B43ACC" w:rsidRDefault="00CA06EC" w:rsidP="002741B1">
            <w:pPr>
              <w:spacing w:before="40" w:after="40"/>
              <w:rPr>
                <w:rFonts w:cs="Times New Roman"/>
                <w:szCs w:val="28"/>
              </w:rPr>
            </w:pPr>
            <w:r w:rsidRPr="00B43ACC">
              <w:rPr>
                <w:rFonts w:cs="Times New Roman"/>
                <w:color w:val="000000"/>
                <w:szCs w:val="28"/>
              </w:rPr>
              <w:t>Báo cáo ít hơn 4 phút</w:t>
            </w:r>
          </w:p>
        </w:tc>
        <w:tc>
          <w:tcPr>
            <w:tcW w:w="1360" w:type="dxa"/>
          </w:tcPr>
          <w:p w14:paraId="30C99A67" w14:textId="77777777" w:rsidR="00CA06EC" w:rsidRPr="00B43ACC" w:rsidRDefault="00CA06EC" w:rsidP="002741B1">
            <w:pPr>
              <w:spacing w:before="40" w:after="40"/>
              <w:rPr>
                <w:rFonts w:cs="Times New Roman"/>
                <w:szCs w:val="28"/>
              </w:rPr>
            </w:pPr>
          </w:p>
        </w:tc>
      </w:tr>
      <w:tr w:rsidR="00CA06EC" w:rsidRPr="00B43ACC" w14:paraId="6F5FD9E5" w14:textId="77777777" w:rsidTr="00FE50D6">
        <w:tc>
          <w:tcPr>
            <w:tcW w:w="14259" w:type="dxa"/>
            <w:gridSpan w:val="6"/>
            <w:vAlign w:val="center"/>
          </w:tcPr>
          <w:p w14:paraId="313C3F94" w14:textId="77777777" w:rsidR="00CA06EC" w:rsidRPr="00B43ACC" w:rsidRDefault="00CA06EC" w:rsidP="002741B1">
            <w:pPr>
              <w:spacing w:before="40" w:after="40"/>
              <w:rPr>
                <w:rFonts w:cs="Times New Roman"/>
                <w:b/>
                <w:szCs w:val="28"/>
              </w:rPr>
            </w:pPr>
            <w:r w:rsidRPr="00B43ACC">
              <w:rPr>
                <w:rFonts w:cs="Times New Roman"/>
                <w:b/>
                <w:szCs w:val="28"/>
              </w:rPr>
              <w:t>VỀ SẢN PHẨM</w:t>
            </w:r>
          </w:p>
        </w:tc>
      </w:tr>
      <w:tr w:rsidR="00CA06EC" w:rsidRPr="00B43ACC" w14:paraId="1C72E22D" w14:textId="77777777" w:rsidTr="00FE50D6">
        <w:tc>
          <w:tcPr>
            <w:tcW w:w="558" w:type="dxa"/>
            <w:vAlign w:val="center"/>
          </w:tcPr>
          <w:p w14:paraId="4B370AD2" w14:textId="77777777" w:rsidR="00CA06EC" w:rsidRPr="00B43ACC" w:rsidRDefault="00CA06EC" w:rsidP="002741B1">
            <w:pPr>
              <w:spacing w:before="40" w:after="40"/>
              <w:rPr>
                <w:rFonts w:cs="Times New Roman"/>
                <w:color w:val="000000"/>
                <w:szCs w:val="28"/>
              </w:rPr>
            </w:pPr>
            <w:r w:rsidRPr="00B43ACC">
              <w:rPr>
                <w:rFonts w:cs="Times New Roman"/>
                <w:color w:val="000000"/>
                <w:szCs w:val="28"/>
              </w:rPr>
              <w:t>4</w:t>
            </w:r>
          </w:p>
        </w:tc>
        <w:tc>
          <w:tcPr>
            <w:tcW w:w="4474" w:type="dxa"/>
          </w:tcPr>
          <w:p w14:paraId="19A6F208" w14:textId="77777777" w:rsidR="00CA06EC" w:rsidRPr="00B43ACC" w:rsidRDefault="00CA06EC" w:rsidP="002741B1">
            <w:pPr>
              <w:spacing w:before="40" w:after="40"/>
              <w:rPr>
                <w:rFonts w:cs="Times New Roman"/>
                <w:szCs w:val="28"/>
              </w:rPr>
            </w:pPr>
            <w:r w:rsidRPr="00B43ACC">
              <w:rPr>
                <w:rFonts w:cs="Times New Roman"/>
                <w:szCs w:val="28"/>
              </w:rPr>
              <w:t>Kích thước – Hình dạng chuẩn xác</w:t>
            </w:r>
          </w:p>
        </w:tc>
        <w:tc>
          <w:tcPr>
            <w:tcW w:w="2385" w:type="dxa"/>
            <w:vAlign w:val="center"/>
          </w:tcPr>
          <w:p w14:paraId="349FEB48" w14:textId="77777777" w:rsidR="00CA06EC" w:rsidRPr="00B43ACC" w:rsidRDefault="00CA06EC" w:rsidP="002741B1">
            <w:pPr>
              <w:spacing w:before="40" w:after="40"/>
              <w:rPr>
                <w:rFonts w:cs="Times New Roman"/>
                <w:color w:val="000000"/>
                <w:szCs w:val="28"/>
              </w:rPr>
            </w:pPr>
            <w:r w:rsidRPr="00B43ACC">
              <w:rPr>
                <w:rFonts w:cs="Times New Roman"/>
                <w:szCs w:val="28"/>
              </w:rPr>
              <w:t>Hộp quà có kích thước, hình dạng sai lệch nhiều so với bản thiết kế</w:t>
            </w:r>
          </w:p>
        </w:tc>
        <w:tc>
          <w:tcPr>
            <w:tcW w:w="2687" w:type="dxa"/>
          </w:tcPr>
          <w:p w14:paraId="761202D8" w14:textId="77777777" w:rsidR="00CA06EC" w:rsidRPr="00B43ACC" w:rsidRDefault="00CA06EC" w:rsidP="002741B1">
            <w:pPr>
              <w:spacing w:before="40" w:after="40"/>
              <w:rPr>
                <w:rFonts w:cs="Times New Roman"/>
                <w:color w:val="000000"/>
                <w:szCs w:val="28"/>
              </w:rPr>
            </w:pPr>
            <w:r w:rsidRPr="00B43ACC">
              <w:rPr>
                <w:rFonts w:cs="Times New Roman"/>
                <w:szCs w:val="28"/>
              </w:rPr>
              <w:t>Hộp quà có kích thước và hình dạng gần đúng, còn sai sót nhỏ</w:t>
            </w:r>
          </w:p>
        </w:tc>
        <w:tc>
          <w:tcPr>
            <w:tcW w:w="2790" w:type="dxa"/>
          </w:tcPr>
          <w:p w14:paraId="2C040292" w14:textId="77777777" w:rsidR="00CA06EC" w:rsidRPr="00B43ACC" w:rsidRDefault="00CA06EC" w:rsidP="002741B1">
            <w:pPr>
              <w:spacing w:before="40" w:after="40"/>
              <w:rPr>
                <w:rFonts w:cs="Times New Roman"/>
                <w:color w:val="000000"/>
                <w:szCs w:val="28"/>
              </w:rPr>
            </w:pPr>
            <w:r w:rsidRPr="00B43ACC">
              <w:rPr>
                <w:rFonts w:cs="Times New Roman"/>
                <w:szCs w:val="28"/>
              </w:rPr>
              <w:t>Hộp quà đúng hoàn toàn với bản thiết kế, các cạnh và góc chính xác</w:t>
            </w:r>
          </w:p>
        </w:tc>
        <w:tc>
          <w:tcPr>
            <w:tcW w:w="1360" w:type="dxa"/>
          </w:tcPr>
          <w:p w14:paraId="30E3564F" w14:textId="77777777" w:rsidR="00CA06EC" w:rsidRPr="00B43ACC" w:rsidRDefault="00CA06EC" w:rsidP="002741B1">
            <w:pPr>
              <w:spacing w:before="40" w:after="40"/>
              <w:rPr>
                <w:rFonts w:cs="Times New Roman"/>
                <w:szCs w:val="28"/>
              </w:rPr>
            </w:pPr>
          </w:p>
        </w:tc>
      </w:tr>
      <w:tr w:rsidR="00CA06EC" w:rsidRPr="00B43ACC" w14:paraId="24DFE06B" w14:textId="77777777" w:rsidTr="00FE50D6">
        <w:tc>
          <w:tcPr>
            <w:tcW w:w="558" w:type="dxa"/>
            <w:vAlign w:val="center"/>
          </w:tcPr>
          <w:p w14:paraId="7E5BAB24" w14:textId="77777777" w:rsidR="00CA06EC" w:rsidRPr="00B43ACC" w:rsidRDefault="00CA06EC" w:rsidP="002741B1">
            <w:pPr>
              <w:spacing w:before="40" w:after="40"/>
              <w:rPr>
                <w:rFonts w:cs="Times New Roman"/>
                <w:color w:val="000000"/>
                <w:szCs w:val="28"/>
              </w:rPr>
            </w:pPr>
            <w:r w:rsidRPr="00B43ACC">
              <w:rPr>
                <w:rFonts w:cs="Times New Roman"/>
                <w:color w:val="000000"/>
                <w:szCs w:val="28"/>
              </w:rPr>
              <w:t>5</w:t>
            </w:r>
          </w:p>
        </w:tc>
        <w:tc>
          <w:tcPr>
            <w:tcW w:w="4474" w:type="dxa"/>
          </w:tcPr>
          <w:p w14:paraId="1DC17945" w14:textId="77777777" w:rsidR="00CA06EC" w:rsidRPr="00B43ACC" w:rsidRDefault="00CA06EC" w:rsidP="002741B1">
            <w:pPr>
              <w:spacing w:before="40" w:after="40"/>
              <w:rPr>
                <w:rFonts w:cs="Times New Roman"/>
                <w:szCs w:val="28"/>
              </w:rPr>
            </w:pPr>
            <w:r w:rsidRPr="00B43ACC">
              <w:rPr>
                <w:rFonts w:cs="Times New Roman"/>
                <w:szCs w:val="28"/>
              </w:rPr>
              <w:t>Tính thẩm mỹ</w:t>
            </w:r>
          </w:p>
        </w:tc>
        <w:tc>
          <w:tcPr>
            <w:tcW w:w="2385" w:type="dxa"/>
          </w:tcPr>
          <w:p w14:paraId="225602D7" w14:textId="77777777" w:rsidR="00CA06EC" w:rsidRPr="00B43ACC" w:rsidRDefault="00CA06EC" w:rsidP="002741B1">
            <w:pPr>
              <w:spacing w:before="40" w:after="40"/>
              <w:rPr>
                <w:rFonts w:cs="Times New Roman"/>
                <w:color w:val="000000"/>
                <w:szCs w:val="28"/>
              </w:rPr>
            </w:pPr>
            <w:r w:rsidRPr="00B43ACC">
              <w:rPr>
                <w:rFonts w:cs="Times New Roman"/>
                <w:szCs w:val="28"/>
              </w:rPr>
              <w:t>Trang trí đơn điệu, màu sắc không hài hòa</w:t>
            </w:r>
          </w:p>
        </w:tc>
        <w:tc>
          <w:tcPr>
            <w:tcW w:w="2687" w:type="dxa"/>
          </w:tcPr>
          <w:p w14:paraId="58B7C37A" w14:textId="77777777" w:rsidR="00CA06EC" w:rsidRPr="00B43ACC" w:rsidRDefault="00CA06EC" w:rsidP="002741B1">
            <w:pPr>
              <w:spacing w:before="40" w:after="40"/>
              <w:rPr>
                <w:rFonts w:cs="Times New Roman"/>
                <w:szCs w:val="28"/>
              </w:rPr>
            </w:pPr>
            <w:r w:rsidRPr="00B43ACC">
              <w:rPr>
                <w:rFonts w:cs="Times New Roman"/>
                <w:szCs w:val="28"/>
              </w:rPr>
              <w:t>Trang trí tương đối hài hòa, sáng tạo ở mức cơ bản</w:t>
            </w:r>
          </w:p>
        </w:tc>
        <w:tc>
          <w:tcPr>
            <w:tcW w:w="2790" w:type="dxa"/>
          </w:tcPr>
          <w:p w14:paraId="1CD30334" w14:textId="77777777" w:rsidR="00CA06EC" w:rsidRPr="00B43ACC" w:rsidRDefault="00CA06EC" w:rsidP="002741B1">
            <w:pPr>
              <w:spacing w:before="40" w:after="40"/>
              <w:rPr>
                <w:rFonts w:cs="Times New Roman"/>
                <w:szCs w:val="28"/>
              </w:rPr>
            </w:pPr>
            <w:r w:rsidRPr="00B43ACC">
              <w:rPr>
                <w:rFonts w:cs="Times New Roman"/>
                <w:szCs w:val="28"/>
              </w:rPr>
              <w:t>Trang trí đẹp, màu sắc hài hòa, sáng tạo, phù hợp mục đích</w:t>
            </w:r>
          </w:p>
        </w:tc>
        <w:tc>
          <w:tcPr>
            <w:tcW w:w="1360" w:type="dxa"/>
          </w:tcPr>
          <w:p w14:paraId="662E9A3C" w14:textId="77777777" w:rsidR="00CA06EC" w:rsidRPr="00B43ACC" w:rsidRDefault="00CA06EC" w:rsidP="002741B1">
            <w:pPr>
              <w:spacing w:before="40" w:after="40"/>
              <w:rPr>
                <w:rFonts w:cs="Times New Roman"/>
                <w:szCs w:val="28"/>
              </w:rPr>
            </w:pPr>
          </w:p>
        </w:tc>
      </w:tr>
      <w:tr w:rsidR="00CA06EC" w:rsidRPr="00B43ACC" w14:paraId="7EA81D23" w14:textId="77777777" w:rsidTr="00FE50D6">
        <w:tc>
          <w:tcPr>
            <w:tcW w:w="558" w:type="dxa"/>
            <w:vAlign w:val="center"/>
          </w:tcPr>
          <w:p w14:paraId="3BB11C92" w14:textId="77777777" w:rsidR="00CA06EC" w:rsidRPr="00B43ACC" w:rsidRDefault="00CA06EC" w:rsidP="002741B1">
            <w:pPr>
              <w:spacing w:before="40" w:after="40"/>
              <w:rPr>
                <w:rFonts w:cs="Times New Roman"/>
                <w:color w:val="000000"/>
                <w:szCs w:val="28"/>
              </w:rPr>
            </w:pPr>
            <w:r w:rsidRPr="00B43ACC">
              <w:rPr>
                <w:rFonts w:cs="Times New Roman"/>
                <w:color w:val="000000"/>
                <w:szCs w:val="28"/>
              </w:rPr>
              <w:t>6</w:t>
            </w:r>
          </w:p>
        </w:tc>
        <w:tc>
          <w:tcPr>
            <w:tcW w:w="4474" w:type="dxa"/>
          </w:tcPr>
          <w:p w14:paraId="14A1F39E" w14:textId="77777777" w:rsidR="00CA06EC" w:rsidRPr="00B43ACC" w:rsidRDefault="00CA06EC" w:rsidP="002741B1">
            <w:pPr>
              <w:spacing w:before="40" w:after="40"/>
              <w:rPr>
                <w:rFonts w:cs="Times New Roman"/>
                <w:szCs w:val="28"/>
              </w:rPr>
            </w:pPr>
            <w:r w:rsidRPr="00B43ACC">
              <w:rPr>
                <w:rFonts w:cs="Times New Roman"/>
                <w:szCs w:val="28"/>
              </w:rPr>
              <w:t>Tính bền – An toàn</w:t>
            </w:r>
          </w:p>
        </w:tc>
        <w:tc>
          <w:tcPr>
            <w:tcW w:w="2385" w:type="dxa"/>
          </w:tcPr>
          <w:p w14:paraId="240BC16D" w14:textId="77777777" w:rsidR="00CA06EC" w:rsidRPr="00B43ACC" w:rsidRDefault="00CA06EC" w:rsidP="002741B1">
            <w:pPr>
              <w:spacing w:before="40" w:after="40"/>
              <w:rPr>
                <w:rFonts w:cs="Times New Roman"/>
                <w:szCs w:val="28"/>
              </w:rPr>
            </w:pPr>
            <w:r w:rsidRPr="00B43ACC">
              <w:rPr>
                <w:rFonts w:cs="Times New Roman"/>
                <w:szCs w:val="28"/>
              </w:rPr>
              <w:t xml:space="preserve">Hộp yếu, dễ hỏng, có cạnh sắc gây </w:t>
            </w:r>
            <w:r w:rsidRPr="00B43ACC">
              <w:rPr>
                <w:rFonts w:cs="Times New Roman"/>
                <w:szCs w:val="28"/>
              </w:rPr>
              <w:lastRenderedPageBreak/>
              <w:t>nguy hiểm</w:t>
            </w:r>
          </w:p>
        </w:tc>
        <w:tc>
          <w:tcPr>
            <w:tcW w:w="2687" w:type="dxa"/>
          </w:tcPr>
          <w:p w14:paraId="720841F2" w14:textId="77777777" w:rsidR="00CA06EC" w:rsidRPr="00B43ACC" w:rsidRDefault="00CA06EC" w:rsidP="002741B1">
            <w:pPr>
              <w:spacing w:before="40" w:after="40"/>
              <w:rPr>
                <w:rFonts w:cs="Times New Roman"/>
                <w:szCs w:val="28"/>
              </w:rPr>
            </w:pPr>
            <w:r w:rsidRPr="00B43ACC">
              <w:rPr>
                <w:rFonts w:cs="Times New Roman"/>
                <w:szCs w:val="28"/>
              </w:rPr>
              <w:lastRenderedPageBreak/>
              <w:t xml:space="preserve">Hộp tương đối chắc, ít cạnh sắc, chịu lực </w:t>
            </w:r>
            <w:r w:rsidRPr="00B43ACC">
              <w:rPr>
                <w:rFonts w:cs="Times New Roman"/>
                <w:szCs w:val="28"/>
              </w:rPr>
              <w:lastRenderedPageBreak/>
              <w:t>vừa phải</w:t>
            </w:r>
          </w:p>
        </w:tc>
        <w:tc>
          <w:tcPr>
            <w:tcW w:w="2790" w:type="dxa"/>
          </w:tcPr>
          <w:p w14:paraId="41D6C877" w14:textId="77777777" w:rsidR="00CA06EC" w:rsidRPr="00B43ACC" w:rsidRDefault="00CA06EC" w:rsidP="002741B1">
            <w:pPr>
              <w:spacing w:before="40" w:after="40"/>
              <w:rPr>
                <w:rFonts w:cs="Times New Roman"/>
                <w:szCs w:val="28"/>
              </w:rPr>
            </w:pPr>
            <w:r w:rsidRPr="00B43ACC">
              <w:rPr>
                <w:rFonts w:cs="Times New Roman"/>
                <w:szCs w:val="28"/>
              </w:rPr>
              <w:lastRenderedPageBreak/>
              <w:t xml:space="preserve">Hộp chắc chắn, an toàn, chịu lực tốt, </w:t>
            </w:r>
            <w:r w:rsidRPr="00B43ACC">
              <w:rPr>
                <w:rFonts w:cs="Times New Roman"/>
                <w:szCs w:val="28"/>
              </w:rPr>
              <w:lastRenderedPageBreak/>
              <w:t>không có cạnh sắc</w:t>
            </w:r>
          </w:p>
        </w:tc>
        <w:tc>
          <w:tcPr>
            <w:tcW w:w="1360" w:type="dxa"/>
          </w:tcPr>
          <w:p w14:paraId="67D55844" w14:textId="77777777" w:rsidR="00CA06EC" w:rsidRPr="00B43ACC" w:rsidRDefault="00CA06EC" w:rsidP="002741B1">
            <w:pPr>
              <w:spacing w:before="40" w:after="40"/>
              <w:rPr>
                <w:rFonts w:cs="Times New Roman"/>
                <w:szCs w:val="28"/>
              </w:rPr>
            </w:pPr>
          </w:p>
        </w:tc>
      </w:tr>
      <w:tr w:rsidR="00CA06EC" w:rsidRPr="00B43ACC" w14:paraId="7E24567D" w14:textId="77777777" w:rsidTr="00FE50D6">
        <w:tc>
          <w:tcPr>
            <w:tcW w:w="558" w:type="dxa"/>
            <w:vAlign w:val="center"/>
          </w:tcPr>
          <w:p w14:paraId="1272D243" w14:textId="77777777" w:rsidR="00CA06EC" w:rsidRPr="00B43ACC" w:rsidRDefault="00CA06EC" w:rsidP="002741B1">
            <w:pPr>
              <w:spacing w:before="40" w:after="40"/>
              <w:rPr>
                <w:rFonts w:cs="Times New Roman"/>
                <w:color w:val="000000"/>
                <w:szCs w:val="28"/>
              </w:rPr>
            </w:pPr>
            <w:r w:rsidRPr="00B43ACC">
              <w:rPr>
                <w:rFonts w:cs="Times New Roman"/>
                <w:color w:val="000000"/>
                <w:szCs w:val="28"/>
              </w:rPr>
              <w:lastRenderedPageBreak/>
              <w:t>7</w:t>
            </w:r>
          </w:p>
        </w:tc>
        <w:tc>
          <w:tcPr>
            <w:tcW w:w="4474" w:type="dxa"/>
          </w:tcPr>
          <w:p w14:paraId="59F90245" w14:textId="77777777" w:rsidR="00CA06EC" w:rsidRPr="00B43ACC" w:rsidRDefault="00CA06EC" w:rsidP="002741B1">
            <w:pPr>
              <w:spacing w:before="40" w:after="40"/>
              <w:rPr>
                <w:rFonts w:cs="Times New Roman"/>
                <w:szCs w:val="28"/>
              </w:rPr>
            </w:pPr>
            <w:r w:rsidRPr="00B43ACC">
              <w:rPr>
                <w:rFonts w:cs="Times New Roman"/>
                <w:szCs w:val="28"/>
              </w:rPr>
              <w:t>Tính kinh tế</w:t>
            </w:r>
          </w:p>
        </w:tc>
        <w:tc>
          <w:tcPr>
            <w:tcW w:w="2385" w:type="dxa"/>
          </w:tcPr>
          <w:p w14:paraId="40D8F82B" w14:textId="77777777" w:rsidR="00CA06EC" w:rsidRPr="00B43ACC" w:rsidRDefault="00CA06EC" w:rsidP="002741B1">
            <w:pPr>
              <w:spacing w:before="40" w:after="40"/>
              <w:rPr>
                <w:rFonts w:cs="Times New Roman"/>
                <w:szCs w:val="28"/>
              </w:rPr>
            </w:pPr>
            <w:r w:rsidRPr="00B43ACC">
              <w:rPr>
                <w:rFonts w:cs="Times New Roman"/>
                <w:szCs w:val="28"/>
              </w:rPr>
              <w:t>Nguyên liệu mới, giá cao, khó tìm</w:t>
            </w:r>
          </w:p>
        </w:tc>
        <w:tc>
          <w:tcPr>
            <w:tcW w:w="2687" w:type="dxa"/>
          </w:tcPr>
          <w:p w14:paraId="5EB56110" w14:textId="77777777" w:rsidR="00CA06EC" w:rsidRPr="00B43ACC" w:rsidRDefault="00CA06EC" w:rsidP="002741B1">
            <w:pPr>
              <w:spacing w:before="40" w:after="40"/>
              <w:rPr>
                <w:rFonts w:cs="Times New Roman"/>
                <w:szCs w:val="28"/>
              </w:rPr>
            </w:pPr>
            <w:r w:rsidRPr="00B43ACC">
              <w:rPr>
                <w:rFonts w:cs="Times New Roman"/>
                <w:szCs w:val="28"/>
              </w:rPr>
              <w:t>Nguyên liệu dễ tìm nhưng chi phí còn cao hoặc chưa tận dụng tái chế</w:t>
            </w:r>
          </w:p>
        </w:tc>
        <w:tc>
          <w:tcPr>
            <w:tcW w:w="2790" w:type="dxa"/>
          </w:tcPr>
          <w:p w14:paraId="6F597BAD" w14:textId="77777777" w:rsidR="00CA06EC" w:rsidRPr="00B43ACC" w:rsidRDefault="00CA06EC" w:rsidP="002741B1">
            <w:pPr>
              <w:spacing w:before="40" w:after="40"/>
              <w:rPr>
                <w:rFonts w:cs="Times New Roman"/>
                <w:szCs w:val="28"/>
              </w:rPr>
            </w:pPr>
            <w:r w:rsidRPr="00B43ACC">
              <w:rPr>
                <w:rFonts w:cs="Times New Roman"/>
                <w:szCs w:val="28"/>
              </w:rPr>
              <w:t>Nguyên liệu dễ tìm, giá thấp, tận dụng tốt vật liệu tái chế</w:t>
            </w:r>
          </w:p>
        </w:tc>
        <w:tc>
          <w:tcPr>
            <w:tcW w:w="1360" w:type="dxa"/>
          </w:tcPr>
          <w:p w14:paraId="56EA8605" w14:textId="77777777" w:rsidR="00CA06EC" w:rsidRPr="00B43ACC" w:rsidRDefault="00CA06EC" w:rsidP="002741B1">
            <w:pPr>
              <w:spacing w:before="40" w:after="40"/>
              <w:rPr>
                <w:rFonts w:cs="Times New Roman"/>
                <w:szCs w:val="28"/>
              </w:rPr>
            </w:pPr>
          </w:p>
        </w:tc>
      </w:tr>
      <w:tr w:rsidR="00CA06EC" w:rsidRPr="00B43ACC" w14:paraId="2F26A4F7" w14:textId="77777777" w:rsidTr="00FE50D6">
        <w:tc>
          <w:tcPr>
            <w:tcW w:w="558" w:type="dxa"/>
            <w:vAlign w:val="center"/>
          </w:tcPr>
          <w:p w14:paraId="5316F019" w14:textId="77777777" w:rsidR="00CA06EC" w:rsidRPr="00B43ACC" w:rsidRDefault="00CA06EC" w:rsidP="002741B1">
            <w:pPr>
              <w:spacing w:before="40" w:after="40"/>
              <w:rPr>
                <w:rFonts w:cs="Times New Roman"/>
                <w:color w:val="000000"/>
                <w:szCs w:val="28"/>
              </w:rPr>
            </w:pPr>
            <w:r w:rsidRPr="00B43ACC">
              <w:rPr>
                <w:rFonts w:cs="Times New Roman"/>
                <w:color w:val="000000"/>
                <w:szCs w:val="28"/>
              </w:rPr>
              <w:t>8</w:t>
            </w:r>
          </w:p>
        </w:tc>
        <w:tc>
          <w:tcPr>
            <w:tcW w:w="4474" w:type="dxa"/>
          </w:tcPr>
          <w:p w14:paraId="3205BE22" w14:textId="77777777" w:rsidR="00CA06EC" w:rsidRPr="00B43ACC" w:rsidRDefault="00CA06EC" w:rsidP="002741B1">
            <w:pPr>
              <w:spacing w:before="40" w:after="40"/>
              <w:rPr>
                <w:rFonts w:cs="Times New Roman"/>
                <w:szCs w:val="28"/>
              </w:rPr>
            </w:pPr>
            <w:r w:rsidRPr="00B43ACC">
              <w:rPr>
                <w:rFonts w:cs="Times New Roman"/>
                <w:szCs w:val="28"/>
              </w:rPr>
              <w:t>Tính thân thiện môi trường</w:t>
            </w:r>
          </w:p>
        </w:tc>
        <w:tc>
          <w:tcPr>
            <w:tcW w:w="2385" w:type="dxa"/>
          </w:tcPr>
          <w:p w14:paraId="215BEA08" w14:textId="77777777" w:rsidR="00CA06EC" w:rsidRPr="00B43ACC" w:rsidRDefault="00CA06EC" w:rsidP="002741B1">
            <w:pPr>
              <w:spacing w:before="40" w:after="40"/>
              <w:rPr>
                <w:rFonts w:cs="Times New Roman"/>
                <w:szCs w:val="28"/>
              </w:rPr>
            </w:pPr>
            <w:r w:rsidRPr="00B43ACC">
              <w:rPr>
                <w:rFonts w:cs="Times New Roman"/>
                <w:szCs w:val="28"/>
              </w:rPr>
              <w:t>Sử dụng vật liệu khó phân hủy, gây ô nhiễm</w:t>
            </w:r>
          </w:p>
        </w:tc>
        <w:tc>
          <w:tcPr>
            <w:tcW w:w="2687" w:type="dxa"/>
          </w:tcPr>
          <w:p w14:paraId="5E2DF9EA" w14:textId="77777777" w:rsidR="00CA06EC" w:rsidRPr="00B43ACC" w:rsidRDefault="00CA06EC" w:rsidP="002741B1">
            <w:pPr>
              <w:spacing w:before="40" w:after="40"/>
              <w:rPr>
                <w:rFonts w:cs="Times New Roman"/>
                <w:szCs w:val="28"/>
              </w:rPr>
            </w:pPr>
            <w:r w:rsidRPr="00B43ACC">
              <w:rPr>
                <w:rFonts w:cs="Times New Roman"/>
                <w:szCs w:val="28"/>
              </w:rPr>
              <w:t>Sử dụng một phần vật liệu tái chế/thân thiện môi trường</w:t>
            </w:r>
          </w:p>
        </w:tc>
        <w:tc>
          <w:tcPr>
            <w:tcW w:w="2790" w:type="dxa"/>
          </w:tcPr>
          <w:p w14:paraId="24D96B03" w14:textId="77777777" w:rsidR="00CA06EC" w:rsidRPr="00B43ACC" w:rsidRDefault="00CA06EC" w:rsidP="002741B1">
            <w:pPr>
              <w:spacing w:before="40" w:after="40"/>
              <w:rPr>
                <w:rFonts w:cs="Times New Roman"/>
                <w:szCs w:val="28"/>
              </w:rPr>
            </w:pPr>
            <w:r w:rsidRPr="00B43ACC">
              <w:rPr>
                <w:rFonts w:cs="Times New Roman"/>
                <w:szCs w:val="28"/>
              </w:rPr>
              <w:t>Sử dụng hoàn toàn vật liệu tái chế/thân thiện môi trường, dễ phân hủy</w:t>
            </w:r>
          </w:p>
        </w:tc>
        <w:tc>
          <w:tcPr>
            <w:tcW w:w="1360" w:type="dxa"/>
          </w:tcPr>
          <w:p w14:paraId="43EB263C" w14:textId="77777777" w:rsidR="00CA06EC" w:rsidRPr="00B43ACC" w:rsidRDefault="00CA06EC" w:rsidP="002741B1">
            <w:pPr>
              <w:spacing w:before="40" w:after="40"/>
              <w:rPr>
                <w:rFonts w:cs="Times New Roman"/>
                <w:szCs w:val="28"/>
              </w:rPr>
            </w:pPr>
          </w:p>
        </w:tc>
      </w:tr>
      <w:tr w:rsidR="00CA06EC" w:rsidRPr="00B43ACC" w14:paraId="3DBE8B74" w14:textId="77777777" w:rsidTr="00FE50D6">
        <w:tc>
          <w:tcPr>
            <w:tcW w:w="12894" w:type="dxa"/>
            <w:gridSpan w:val="5"/>
            <w:vAlign w:val="center"/>
          </w:tcPr>
          <w:p w14:paraId="7893510C" w14:textId="77777777" w:rsidR="00CA06EC" w:rsidRPr="00B43ACC" w:rsidRDefault="00CA06EC" w:rsidP="002741B1">
            <w:pPr>
              <w:spacing w:before="40" w:after="40"/>
              <w:rPr>
                <w:rFonts w:cs="Times New Roman"/>
                <w:b/>
                <w:color w:val="000000"/>
                <w:szCs w:val="28"/>
              </w:rPr>
            </w:pPr>
            <w:r w:rsidRPr="00B43ACC">
              <w:rPr>
                <w:rFonts w:cs="Times New Roman"/>
                <w:b/>
                <w:color w:val="000000"/>
                <w:szCs w:val="28"/>
              </w:rPr>
              <w:t>Tổng điểm</w:t>
            </w:r>
          </w:p>
          <w:p w14:paraId="469937D7" w14:textId="77777777" w:rsidR="00CA06EC" w:rsidRPr="00B43ACC" w:rsidRDefault="00CA06EC" w:rsidP="002741B1">
            <w:pPr>
              <w:spacing w:before="40" w:after="40"/>
              <w:ind w:hanging="720"/>
              <w:rPr>
                <w:rFonts w:cs="Times New Roman"/>
                <w:b/>
                <w:i/>
                <w:color w:val="000000"/>
                <w:szCs w:val="28"/>
              </w:rPr>
            </w:pPr>
            <w:r w:rsidRPr="00B43ACC">
              <w:rPr>
                <w:rFonts w:cs="Times New Roman"/>
                <w:i/>
                <w:szCs w:val="28"/>
              </w:rPr>
              <w:t>Xếp loại: Mức 1 (Chưa đạt): 0-8 điểm; Mức 2 (Đạt): 9-16 điểm; Mức 3 (Tốt): 17-24 điểm.</w:t>
            </w:r>
          </w:p>
        </w:tc>
        <w:tc>
          <w:tcPr>
            <w:tcW w:w="1360" w:type="dxa"/>
          </w:tcPr>
          <w:p w14:paraId="7EFFFDF5" w14:textId="77777777" w:rsidR="00CA06EC" w:rsidRPr="00B43ACC" w:rsidRDefault="00CA06EC" w:rsidP="002741B1">
            <w:pPr>
              <w:spacing w:before="40" w:after="40"/>
              <w:rPr>
                <w:rFonts w:cs="Times New Roman"/>
                <w:szCs w:val="28"/>
              </w:rPr>
            </w:pPr>
          </w:p>
        </w:tc>
      </w:tr>
    </w:tbl>
    <w:p w14:paraId="51F8A6E6" w14:textId="77777777" w:rsidR="00CA06EC" w:rsidRPr="00B43ACC" w:rsidRDefault="00CA06EC" w:rsidP="00CA06EC">
      <w:pPr>
        <w:rPr>
          <w:rFonts w:cs="Times New Roman"/>
          <w:szCs w:val="28"/>
        </w:rPr>
      </w:pPr>
      <w:r w:rsidRPr="00B43ACC">
        <w:rPr>
          <w:rFonts w:cs="Times New Roman"/>
          <w:szCs w:val="28"/>
        </w:rPr>
        <w:t>Ý kiến đóng góp cho nhóm bạn:</w:t>
      </w:r>
    </w:p>
    <w:p w14:paraId="4B27A384" w14:textId="77777777" w:rsidR="00CA06EC" w:rsidRPr="00B43ACC" w:rsidRDefault="00CA06EC" w:rsidP="00CA06EC">
      <w:pPr>
        <w:ind w:hanging="11"/>
        <w:rPr>
          <w:rFonts w:cs="Times New Roman"/>
          <w:szCs w:val="28"/>
        </w:rPr>
      </w:pPr>
      <w:r w:rsidRPr="00B43ACC">
        <w:rPr>
          <w:rFonts w:cs="Times New Roman"/>
          <w:szCs w:val="28"/>
        </w:rPr>
        <w:t>+ Về bài báo cáo:</w:t>
      </w:r>
    </w:p>
    <w:p w14:paraId="4AB8D040" w14:textId="77777777" w:rsidR="00CA06EC" w:rsidRPr="00B43ACC" w:rsidRDefault="00CA06EC" w:rsidP="00CA06EC">
      <w:pPr>
        <w:tabs>
          <w:tab w:val="left" w:pos="12885"/>
          <w:tab w:val="left" w:pos="12900"/>
        </w:tabs>
        <w:ind w:hanging="11"/>
        <w:rPr>
          <w:rFonts w:cs="Times New Roman"/>
          <w:szCs w:val="28"/>
        </w:rPr>
      </w:pPr>
      <w:r w:rsidRPr="00B43ACC">
        <w:rPr>
          <w:rFonts w:cs="Times New Roman"/>
          <w:szCs w:val="28"/>
        </w:rPr>
        <w:t>…………………………………………………………………………………………………………………..</w:t>
      </w:r>
    </w:p>
    <w:p w14:paraId="2F1A042A" w14:textId="77777777" w:rsidR="00CA06EC" w:rsidRPr="00B43ACC" w:rsidRDefault="00CA06EC" w:rsidP="00CA06EC">
      <w:pPr>
        <w:tabs>
          <w:tab w:val="left" w:pos="12885"/>
          <w:tab w:val="left" w:pos="12900"/>
        </w:tabs>
        <w:ind w:hanging="11"/>
        <w:rPr>
          <w:rFonts w:cs="Times New Roman"/>
          <w:szCs w:val="28"/>
        </w:rPr>
      </w:pPr>
      <w:r w:rsidRPr="00B43ACC">
        <w:rPr>
          <w:rFonts w:cs="Times New Roman"/>
          <w:szCs w:val="28"/>
        </w:rPr>
        <w:t>…………………………………………………………………………………………………………………..</w:t>
      </w:r>
      <w:r w:rsidRPr="00B43ACC">
        <w:rPr>
          <w:rFonts w:cs="Times New Roman"/>
          <w:szCs w:val="28"/>
        </w:rPr>
        <w:tab/>
      </w:r>
    </w:p>
    <w:p w14:paraId="141E7BBA" w14:textId="77777777" w:rsidR="00CA06EC" w:rsidRPr="00B43ACC" w:rsidRDefault="00CA06EC" w:rsidP="00CA06EC">
      <w:pPr>
        <w:ind w:hanging="11"/>
        <w:rPr>
          <w:rFonts w:cs="Times New Roman"/>
          <w:szCs w:val="28"/>
        </w:rPr>
      </w:pPr>
      <w:r w:rsidRPr="00B43ACC">
        <w:rPr>
          <w:rFonts w:cs="Times New Roman"/>
          <w:szCs w:val="28"/>
        </w:rPr>
        <w:t>+ Về sản phẩm:</w:t>
      </w:r>
    </w:p>
    <w:p w14:paraId="707D5872" w14:textId="77777777" w:rsidR="00CA06EC" w:rsidRPr="00B43ACC" w:rsidRDefault="00CA06EC" w:rsidP="00CA06EC">
      <w:pPr>
        <w:ind w:hanging="11"/>
        <w:rPr>
          <w:rFonts w:cs="Times New Roman"/>
          <w:szCs w:val="28"/>
        </w:rPr>
      </w:pPr>
      <w:r w:rsidRPr="00B43ACC">
        <w:rPr>
          <w:rFonts w:cs="Times New Roman"/>
          <w:szCs w:val="28"/>
        </w:rPr>
        <w:tab/>
        <w:t>- Hình thức:</w:t>
      </w:r>
    </w:p>
    <w:p w14:paraId="13B7115E" w14:textId="77777777" w:rsidR="00CA06EC" w:rsidRPr="00B43ACC" w:rsidRDefault="00CA06EC" w:rsidP="00CA06EC">
      <w:pPr>
        <w:tabs>
          <w:tab w:val="left" w:pos="12885"/>
          <w:tab w:val="left" w:pos="12900"/>
        </w:tabs>
        <w:ind w:hanging="11"/>
        <w:rPr>
          <w:rFonts w:cs="Times New Roman"/>
          <w:szCs w:val="28"/>
        </w:rPr>
      </w:pPr>
      <w:r w:rsidRPr="00B43ACC">
        <w:rPr>
          <w:rFonts w:cs="Times New Roman"/>
          <w:szCs w:val="28"/>
        </w:rPr>
        <w:t>…………………………………………………………………………………………………………………..</w:t>
      </w:r>
    </w:p>
    <w:p w14:paraId="7121F1AD" w14:textId="77777777" w:rsidR="00CA06EC" w:rsidRPr="00B43ACC" w:rsidRDefault="00CA06EC" w:rsidP="00CA06EC">
      <w:pPr>
        <w:tabs>
          <w:tab w:val="left" w:pos="12885"/>
          <w:tab w:val="left" w:pos="12900"/>
        </w:tabs>
        <w:ind w:hanging="11"/>
        <w:rPr>
          <w:rFonts w:cs="Times New Roman"/>
          <w:szCs w:val="28"/>
        </w:rPr>
      </w:pPr>
      <w:r w:rsidRPr="00B43ACC">
        <w:rPr>
          <w:rFonts w:cs="Times New Roman"/>
          <w:szCs w:val="28"/>
        </w:rPr>
        <w:t>…………………………………………………………………………………………………………………..</w:t>
      </w:r>
      <w:r w:rsidRPr="00B43ACC">
        <w:rPr>
          <w:rFonts w:cs="Times New Roman"/>
          <w:szCs w:val="28"/>
        </w:rPr>
        <w:tab/>
      </w:r>
    </w:p>
    <w:p w14:paraId="3E417255" w14:textId="77777777" w:rsidR="00CA06EC" w:rsidRPr="00B43ACC" w:rsidRDefault="00CA06EC" w:rsidP="00CA06EC">
      <w:pPr>
        <w:ind w:hanging="11"/>
        <w:rPr>
          <w:rFonts w:cs="Times New Roman"/>
          <w:szCs w:val="28"/>
        </w:rPr>
      </w:pPr>
      <w:r w:rsidRPr="00B43ACC">
        <w:rPr>
          <w:rFonts w:cs="Times New Roman"/>
          <w:szCs w:val="28"/>
        </w:rPr>
        <w:tab/>
        <w:t>- Kĩ thuật:</w:t>
      </w:r>
    </w:p>
    <w:p w14:paraId="48D89219" w14:textId="77777777" w:rsidR="00CA06EC" w:rsidRDefault="00CA06EC" w:rsidP="00CA06EC">
      <w:pPr>
        <w:rPr>
          <w:lang w:val="en-US"/>
        </w:rPr>
      </w:pPr>
    </w:p>
    <w:p w14:paraId="6D3F8B03" w14:textId="77777777" w:rsidR="00CA06EC" w:rsidRDefault="00CA06EC" w:rsidP="00CA06EC">
      <w:pPr>
        <w:rPr>
          <w:lang w:val="en-US"/>
        </w:rPr>
      </w:pPr>
    </w:p>
    <w:p w14:paraId="521769DC" w14:textId="77777777" w:rsidR="00CA06EC" w:rsidRDefault="00CA06EC" w:rsidP="00CA06EC">
      <w:pPr>
        <w:rPr>
          <w:lang w:val="en-US"/>
        </w:rPr>
      </w:pPr>
    </w:p>
    <w:p w14:paraId="5C148480" w14:textId="77777777" w:rsidR="00CA06EC" w:rsidRDefault="00CA06EC" w:rsidP="00CA06EC">
      <w:pPr>
        <w:rPr>
          <w:lang w:val="en-US"/>
        </w:rPr>
      </w:pPr>
    </w:p>
    <w:p w14:paraId="28451BB2" w14:textId="77777777" w:rsidR="00CA06EC" w:rsidRDefault="00CA06EC" w:rsidP="00CA06EC">
      <w:pPr>
        <w:rPr>
          <w:lang w:val="en-US"/>
        </w:rPr>
      </w:pPr>
    </w:p>
    <w:p w14:paraId="1D57B5A2" w14:textId="77777777" w:rsidR="00CA06EC" w:rsidRPr="00CA06EC" w:rsidRDefault="00CA06EC" w:rsidP="00CA06EC">
      <w:pPr>
        <w:rPr>
          <w:lang w:val="en-US"/>
        </w:rPr>
      </w:pPr>
    </w:p>
    <w:p w14:paraId="18CBF019" w14:textId="77777777" w:rsidR="00FE50D6" w:rsidRDefault="00FE50D6" w:rsidP="003A450B">
      <w:pPr>
        <w:spacing w:after="0" w:line="276" w:lineRule="auto"/>
        <w:rPr>
          <w:rFonts w:cs="Times New Roman"/>
          <w:bCs/>
          <w:sz w:val="26"/>
          <w:szCs w:val="26"/>
          <w:lang w:val="en-US"/>
        </w:rPr>
        <w:sectPr w:rsidR="00FE50D6" w:rsidSect="00FE50D6">
          <w:footerReference w:type="default" r:id="rId21"/>
          <w:pgSz w:w="16838" w:h="11906" w:orient="landscape" w:code="9"/>
          <w:pgMar w:top="1138" w:right="907" w:bottom="907" w:left="907" w:header="706" w:footer="446" w:gutter="0"/>
          <w:cols w:space="708"/>
          <w:docGrid w:linePitch="381"/>
        </w:sectPr>
      </w:pPr>
    </w:p>
    <w:p w14:paraId="4B4A259D" w14:textId="77777777" w:rsidR="00D97D1E" w:rsidRPr="008B2941" w:rsidRDefault="00D97D1E" w:rsidP="00D97D1E">
      <w:pPr>
        <w:pStyle w:val="Heading1"/>
        <w:spacing w:line="240" w:lineRule="auto"/>
        <w:jc w:val="both"/>
        <w:rPr>
          <w:rFonts w:ascii="Times New Roman" w:hAnsi="Times New Roman" w:cs="Times New Roman"/>
          <w:i/>
          <w:color w:val="000000" w:themeColor="text1"/>
          <w:sz w:val="26"/>
          <w:szCs w:val="26"/>
        </w:rPr>
      </w:pPr>
      <w:r w:rsidRPr="00D97D1E">
        <w:rPr>
          <w:rFonts w:cs="Times New Roman"/>
          <w:b/>
          <w:color w:val="000000" w:themeColor="text1"/>
          <w:sz w:val="26"/>
          <w:szCs w:val="26"/>
          <w:u w:val="single"/>
        </w:rPr>
        <w:lastRenderedPageBreak/>
        <w:t xml:space="preserve">Câu 2: </w:t>
      </w:r>
      <w:r w:rsidRPr="008B2941">
        <w:rPr>
          <w:rFonts w:ascii="Times New Roman" w:hAnsi="Times New Roman" w:cs="Times New Roman"/>
          <w:i/>
          <w:color w:val="000000" w:themeColor="text1"/>
          <w:sz w:val="26"/>
          <w:szCs w:val="26"/>
        </w:rPr>
        <w:t>Những đề xuất áp dụng hiệu quả giáo dục STEM gắn với Chương trình GDPT 2018 như sau:</w:t>
      </w:r>
    </w:p>
    <w:p w14:paraId="0A207A71" w14:textId="77777777" w:rsidR="00D97D1E" w:rsidRPr="003A450B" w:rsidRDefault="00D97D1E" w:rsidP="00D97D1E">
      <w:pPr>
        <w:spacing w:after="0" w:line="276" w:lineRule="auto"/>
        <w:ind w:firstLine="720"/>
        <w:rPr>
          <w:rFonts w:cs="Times New Roman"/>
          <w:bCs/>
          <w:sz w:val="26"/>
          <w:szCs w:val="26"/>
          <w:lang w:val="en-US"/>
        </w:rPr>
      </w:pPr>
      <w:r w:rsidRPr="003A450B">
        <w:rPr>
          <w:rFonts w:cs="Times New Roman"/>
          <w:bCs/>
          <w:sz w:val="26"/>
          <w:szCs w:val="26"/>
          <w:lang w:val="en-US"/>
        </w:rPr>
        <w:t>Để áp dụng hiệu quả giáo dục STEM theo Chương trình GDPT 2018, cần tập trung vào chủ đề thực tiễn, kết hợp khoa học và kỹ thuật, phương pháp khám phá, hoạt động nhóm, sử dụng nội dung học có sẵn, chấp nhận đa dạng kết quả, khuyến khích công nghệ, tạo điều kiện cơ sở vật chất và chính sách, bồi dưỡng giáo viên, và xây dựng cộng đồng chia sẻ kinh nghiệm. </w:t>
      </w:r>
    </w:p>
    <w:p w14:paraId="3C7AB70C" w14:textId="77777777" w:rsidR="00D97D1E" w:rsidRPr="003A450B" w:rsidRDefault="00D97D1E" w:rsidP="00D97D1E">
      <w:pPr>
        <w:spacing w:after="0" w:line="276" w:lineRule="auto"/>
        <w:rPr>
          <w:rFonts w:cs="Times New Roman"/>
          <w:b/>
          <w:i/>
          <w:iCs/>
          <w:sz w:val="26"/>
          <w:szCs w:val="26"/>
          <w:lang w:val="en-US"/>
        </w:rPr>
      </w:pPr>
      <w:r w:rsidRPr="003A450B">
        <w:rPr>
          <w:rFonts w:cs="Times New Roman"/>
          <w:b/>
          <w:i/>
          <w:iCs/>
          <w:sz w:val="26"/>
          <w:szCs w:val="26"/>
          <w:lang w:val="en-US"/>
        </w:rPr>
        <w:t>1. Định hướng nội dung và phương pháp dạy học STEM:</w:t>
      </w:r>
    </w:p>
    <w:p w14:paraId="4ACD2E76" w14:textId="77777777" w:rsidR="00D97D1E" w:rsidRPr="003A450B" w:rsidRDefault="00D97D1E" w:rsidP="00D97D1E">
      <w:pPr>
        <w:spacing w:after="0" w:line="276" w:lineRule="auto"/>
        <w:rPr>
          <w:rFonts w:cs="Times New Roman"/>
          <w:bCs/>
          <w:sz w:val="26"/>
          <w:szCs w:val="26"/>
          <w:lang w:val="en-US"/>
        </w:rPr>
      </w:pPr>
      <w:r>
        <w:rPr>
          <w:rFonts w:cs="Times New Roman"/>
          <w:bCs/>
          <w:sz w:val="26"/>
          <w:szCs w:val="26"/>
          <w:lang w:val="en-US"/>
        </w:rPr>
        <w:t xml:space="preserve">- </w:t>
      </w:r>
      <w:r w:rsidRPr="003A450B">
        <w:rPr>
          <w:rFonts w:cs="Times New Roman"/>
          <w:bCs/>
          <w:sz w:val="26"/>
          <w:szCs w:val="26"/>
          <w:lang w:val="en-US"/>
        </w:rPr>
        <w:t>Chủ đề thực tiễn:</w:t>
      </w:r>
      <w:r>
        <w:rPr>
          <w:rFonts w:cs="Times New Roman"/>
          <w:bCs/>
          <w:sz w:val="26"/>
          <w:szCs w:val="26"/>
          <w:lang w:val="en-US"/>
        </w:rPr>
        <w:t xml:space="preserve"> </w:t>
      </w:r>
      <w:r w:rsidRPr="003A450B">
        <w:rPr>
          <w:rFonts w:cs="Times New Roman"/>
          <w:bCs/>
          <w:sz w:val="26"/>
          <w:szCs w:val="26"/>
          <w:lang w:val="en-US"/>
        </w:rPr>
        <w:t>Xây dựng các chủ đề bài học STEM tập trung vào các vấn đề của đời sống thực tế để tăng hứng thú cho học sinh. </w:t>
      </w:r>
    </w:p>
    <w:p w14:paraId="3C7C3C4F" w14:textId="77777777" w:rsidR="00D97D1E" w:rsidRPr="003A450B" w:rsidRDefault="00D97D1E" w:rsidP="00D97D1E">
      <w:pPr>
        <w:spacing w:after="0" w:line="276" w:lineRule="auto"/>
        <w:rPr>
          <w:rFonts w:cs="Times New Roman"/>
          <w:bCs/>
          <w:sz w:val="26"/>
          <w:szCs w:val="26"/>
          <w:lang w:val="en-US"/>
        </w:rPr>
      </w:pPr>
      <w:r>
        <w:rPr>
          <w:rFonts w:cs="Times New Roman"/>
          <w:bCs/>
          <w:sz w:val="26"/>
          <w:szCs w:val="26"/>
          <w:lang w:val="en-US"/>
        </w:rPr>
        <w:t xml:space="preserve">- </w:t>
      </w:r>
      <w:r w:rsidRPr="003A450B">
        <w:rPr>
          <w:rFonts w:cs="Times New Roman"/>
          <w:bCs/>
          <w:sz w:val="26"/>
          <w:szCs w:val="26"/>
          <w:lang w:val="en-US"/>
        </w:rPr>
        <w:t>Tiến trình khoa học và thiết kế kỹ thuật:</w:t>
      </w:r>
      <w:r>
        <w:rPr>
          <w:rFonts w:cs="Times New Roman"/>
          <w:bCs/>
          <w:sz w:val="26"/>
          <w:szCs w:val="26"/>
          <w:lang w:val="en-US"/>
        </w:rPr>
        <w:t xml:space="preserve"> </w:t>
      </w:r>
      <w:r w:rsidRPr="003A450B">
        <w:rPr>
          <w:rFonts w:cs="Times New Roman"/>
          <w:bCs/>
          <w:sz w:val="26"/>
          <w:szCs w:val="26"/>
          <w:lang w:val="en-US"/>
        </w:rPr>
        <w:t>Kết hợp hài hòa giữa quy trình khoa học và quy trình thiết kế kỹ thuật trong cấu trúc bài học. </w:t>
      </w:r>
    </w:p>
    <w:p w14:paraId="12356F2A" w14:textId="64F24628" w:rsidR="003A450B" w:rsidRPr="003A450B" w:rsidRDefault="003A450B" w:rsidP="003A450B">
      <w:pPr>
        <w:spacing w:after="0" w:line="276" w:lineRule="auto"/>
        <w:rPr>
          <w:rFonts w:cs="Times New Roman"/>
          <w:bCs/>
          <w:sz w:val="26"/>
          <w:szCs w:val="26"/>
          <w:lang w:val="en-US"/>
        </w:rPr>
      </w:pPr>
      <w:r>
        <w:rPr>
          <w:rFonts w:cs="Times New Roman"/>
          <w:bCs/>
          <w:sz w:val="26"/>
          <w:szCs w:val="26"/>
          <w:lang w:val="en-US"/>
        </w:rPr>
        <w:t xml:space="preserve">- </w:t>
      </w:r>
      <w:r w:rsidRPr="003A450B">
        <w:rPr>
          <w:rFonts w:cs="Times New Roman"/>
          <w:bCs/>
          <w:sz w:val="26"/>
          <w:szCs w:val="26"/>
          <w:lang w:val="en-US"/>
        </w:rPr>
        <w:t>Phương pháp khám phá và trải nghiệm:</w:t>
      </w:r>
      <w:r w:rsidR="00514B87">
        <w:rPr>
          <w:rFonts w:cs="Times New Roman"/>
          <w:bCs/>
          <w:sz w:val="26"/>
          <w:szCs w:val="26"/>
          <w:lang w:val="en-US"/>
        </w:rPr>
        <w:t xml:space="preserve"> </w:t>
      </w:r>
      <w:r w:rsidRPr="003A450B">
        <w:rPr>
          <w:rFonts w:cs="Times New Roman"/>
          <w:bCs/>
          <w:sz w:val="26"/>
          <w:szCs w:val="26"/>
          <w:lang w:val="en-US"/>
        </w:rPr>
        <w:t>Đưa học sinh vào hoạt động tìm tòi, khám phá, trải nghiệm và tạo ra sản phẩm cụ thể. </w:t>
      </w:r>
    </w:p>
    <w:p w14:paraId="523A6704" w14:textId="48E8D5E3" w:rsidR="003A450B" w:rsidRPr="003A450B" w:rsidRDefault="003A450B" w:rsidP="003A450B">
      <w:pPr>
        <w:spacing w:after="0" w:line="276" w:lineRule="auto"/>
        <w:rPr>
          <w:rFonts w:cs="Times New Roman"/>
          <w:bCs/>
          <w:sz w:val="26"/>
          <w:szCs w:val="26"/>
          <w:lang w:val="en-US"/>
        </w:rPr>
      </w:pPr>
      <w:r>
        <w:rPr>
          <w:rFonts w:cs="Times New Roman"/>
          <w:bCs/>
          <w:sz w:val="26"/>
          <w:szCs w:val="26"/>
          <w:lang w:val="en-US"/>
        </w:rPr>
        <w:t xml:space="preserve">- </w:t>
      </w:r>
      <w:r w:rsidRPr="003A450B">
        <w:rPr>
          <w:rFonts w:cs="Times New Roman"/>
          <w:bCs/>
          <w:sz w:val="26"/>
          <w:szCs w:val="26"/>
          <w:lang w:val="en-US"/>
        </w:rPr>
        <w:t>Nội dung kiến thức:</w:t>
      </w:r>
      <w:r w:rsidR="00514B87">
        <w:rPr>
          <w:rFonts w:cs="Times New Roman"/>
          <w:bCs/>
          <w:sz w:val="26"/>
          <w:szCs w:val="26"/>
          <w:lang w:val="en-US"/>
        </w:rPr>
        <w:t xml:space="preserve"> </w:t>
      </w:r>
      <w:r w:rsidRPr="003A450B">
        <w:rPr>
          <w:rFonts w:cs="Times New Roman"/>
          <w:bCs/>
          <w:sz w:val="26"/>
          <w:szCs w:val="26"/>
          <w:lang w:val="en-US"/>
        </w:rPr>
        <w:t>Sử dụng chủ yếu nội dung khoa học và toán học đã học trong chương trình để làm nền tảng cho bài học STEM. </w:t>
      </w:r>
    </w:p>
    <w:p w14:paraId="258EDC0C" w14:textId="77777777" w:rsidR="003A450B" w:rsidRPr="003A450B" w:rsidRDefault="003A450B" w:rsidP="003A450B">
      <w:pPr>
        <w:spacing w:after="0" w:line="276" w:lineRule="auto"/>
        <w:rPr>
          <w:rFonts w:cs="Times New Roman"/>
          <w:b/>
          <w:i/>
          <w:iCs/>
          <w:sz w:val="26"/>
          <w:szCs w:val="26"/>
          <w:lang w:val="en-US"/>
        </w:rPr>
      </w:pPr>
      <w:r w:rsidRPr="003A450B">
        <w:rPr>
          <w:rFonts w:cs="Times New Roman"/>
          <w:b/>
          <w:i/>
          <w:iCs/>
          <w:sz w:val="26"/>
          <w:szCs w:val="26"/>
          <w:lang w:val="en-US"/>
        </w:rPr>
        <w:t>2. Tổ chức hoạt động học tập:</w:t>
      </w:r>
    </w:p>
    <w:p w14:paraId="31D30C0B" w14:textId="00095AAA" w:rsidR="003A450B" w:rsidRPr="003A450B" w:rsidRDefault="003A450B" w:rsidP="003A450B">
      <w:pPr>
        <w:spacing w:after="0" w:line="276" w:lineRule="auto"/>
        <w:rPr>
          <w:rFonts w:cs="Times New Roman"/>
          <w:bCs/>
          <w:sz w:val="26"/>
          <w:szCs w:val="26"/>
          <w:lang w:val="en-US"/>
        </w:rPr>
      </w:pPr>
      <w:r>
        <w:rPr>
          <w:rFonts w:cs="Times New Roman"/>
          <w:bCs/>
          <w:sz w:val="26"/>
          <w:szCs w:val="26"/>
          <w:lang w:val="en-US"/>
        </w:rPr>
        <w:t xml:space="preserve">- </w:t>
      </w:r>
      <w:r w:rsidRPr="003A450B">
        <w:rPr>
          <w:rFonts w:cs="Times New Roman"/>
          <w:bCs/>
          <w:sz w:val="26"/>
          <w:szCs w:val="26"/>
          <w:lang w:val="en-US"/>
        </w:rPr>
        <w:t>Hoạt động nhóm:</w:t>
      </w:r>
      <w:r w:rsidR="00514B87">
        <w:rPr>
          <w:rFonts w:cs="Times New Roman"/>
          <w:bCs/>
          <w:sz w:val="26"/>
          <w:szCs w:val="26"/>
          <w:lang w:val="en-US"/>
        </w:rPr>
        <w:t xml:space="preserve"> </w:t>
      </w:r>
      <w:r w:rsidRPr="003A450B">
        <w:rPr>
          <w:rFonts w:cs="Times New Roman"/>
          <w:bCs/>
          <w:sz w:val="26"/>
          <w:szCs w:val="26"/>
          <w:lang w:val="en-US"/>
        </w:rPr>
        <w:t>Tạo cơ hội cho học sinh tham gia vào các hoạt động học tập nhóm kiến tạo. </w:t>
      </w:r>
    </w:p>
    <w:p w14:paraId="757199BA" w14:textId="39B07859" w:rsidR="003A450B" w:rsidRPr="003A450B" w:rsidRDefault="003A450B" w:rsidP="003A450B">
      <w:pPr>
        <w:spacing w:after="0" w:line="276" w:lineRule="auto"/>
        <w:rPr>
          <w:rFonts w:cs="Times New Roman"/>
          <w:bCs/>
          <w:sz w:val="26"/>
          <w:szCs w:val="26"/>
          <w:lang w:val="en-US"/>
        </w:rPr>
      </w:pPr>
      <w:r>
        <w:rPr>
          <w:rFonts w:cs="Times New Roman"/>
          <w:bCs/>
          <w:sz w:val="26"/>
          <w:szCs w:val="26"/>
          <w:lang w:val="en-US"/>
        </w:rPr>
        <w:t xml:space="preserve">- </w:t>
      </w:r>
      <w:r w:rsidRPr="003A450B">
        <w:rPr>
          <w:rFonts w:cs="Times New Roman"/>
          <w:bCs/>
          <w:sz w:val="26"/>
          <w:szCs w:val="26"/>
          <w:lang w:val="en-US"/>
        </w:rPr>
        <w:t>Sử dụng công nghệ:</w:t>
      </w:r>
      <w:r w:rsidR="00514B87">
        <w:rPr>
          <w:rFonts w:cs="Times New Roman"/>
          <w:bCs/>
          <w:sz w:val="26"/>
          <w:szCs w:val="26"/>
          <w:lang w:val="en-US"/>
        </w:rPr>
        <w:t xml:space="preserve"> </w:t>
      </w:r>
      <w:r w:rsidRPr="003A450B">
        <w:rPr>
          <w:rFonts w:cs="Times New Roman"/>
          <w:bCs/>
          <w:sz w:val="26"/>
          <w:szCs w:val="26"/>
          <w:lang w:val="en-US"/>
        </w:rPr>
        <w:t>Khuyến khích sử dụng công nghệ và các phát minh mới để học sinh tiếp cận với môi trường công nghệ hóa. </w:t>
      </w:r>
    </w:p>
    <w:p w14:paraId="43387937" w14:textId="799F69D5" w:rsidR="003A450B" w:rsidRPr="003A450B" w:rsidRDefault="003A450B" w:rsidP="003A450B">
      <w:pPr>
        <w:spacing w:after="0" w:line="276" w:lineRule="auto"/>
        <w:rPr>
          <w:rFonts w:cs="Times New Roman"/>
          <w:bCs/>
          <w:sz w:val="26"/>
          <w:szCs w:val="26"/>
          <w:lang w:val="en-US"/>
        </w:rPr>
      </w:pPr>
      <w:r>
        <w:rPr>
          <w:rFonts w:cs="Times New Roman"/>
          <w:bCs/>
          <w:sz w:val="26"/>
          <w:szCs w:val="26"/>
          <w:lang w:val="en-US"/>
        </w:rPr>
        <w:t xml:space="preserve">- </w:t>
      </w:r>
      <w:r w:rsidRPr="003A450B">
        <w:rPr>
          <w:rFonts w:cs="Times New Roman"/>
          <w:bCs/>
          <w:sz w:val="26"/>
          <w:szCs w:val="26"/>
          <w:lang w:val="en-US"/>
        </w:rPr>
        <w:t>Chấp nhận đa dạng kết quả:</w:t>
      </w:r>
      <w:r w:rsidR="00514B87" w:rsidRPr="009776FB">
        <w:rPr>
          <w:rFonts w:cs="Times New Roman"/>
          <w:bCs/>
          <w:sz w:val="26"/>
          <w:szCs w:val="26"/>
          <w:lang w:val="en-US"/>
        </w:rPr>
        <w:t xml:space="preserve"> B</w:t>
      </w:r>
      <w:r w:rsidR="009776FB" w:rsidRPr="009776FB">
        <w:rPr>
          <w:rFonts w:cs="Times New Roman"/>
          <w:bCs/>
          <w:sz w:val="26"/>
          <w:szCs w:val="26"/>
          <w:lang w:val="en-US"/>
        </w:rPr>
        <w:t>ài</w:t>
      </w:r>
      <w:r w:rsidRPr="003A450B">
        <w:rPr>
          <w:rFonts w:cs="Times New Roman"/>
          <w:bCs/>
          <w:sz w:val="26"/>
          <w:szCs w:val="26"/>
          <w:lang w:val="en-US"/>
        </w:rPr>
        <w:t xml:space="preserve"> học STEM nên có nhiều đáp án đúng và xem sự thất bại là một phần tất yếu của quá trình học tập. </w:t>
      </w:r>
    </w:p>
    <w:p w14:paraId="688F021A" w14:textId="77777777" w:rsidR="003A450B" w:rsidRPr="003A450B" w:rsidRDefault="003A450B" w:rsidP="003A450B">
      <w:pPr>
        <w:spacing w:after="0" w:line="276" w:lineRule="auto"/>
        <w:rPr>
          <w:rFonts w:cs="Times New Roman"/>
          <w:b/>
          <w:i/>
          <w:iCs/>
          <w:sz w:val="26"/>
          <w:szCs w:val="26"/>
          <w:lang w:val="en-US"/>
        </w:rPr>
      </w:pPr>
      <w:r w:rsidRPr="003A450B">
        <w:rPr>
          <w:rFonts w:cs="Times New Roman"/>
          <w:b/>
          <w:i/>
          <w:iCs/>
          <w:sz w:val="26"/>
          <w:szCs w:val="26"/>
          <w:lang w:val="en-US"/>
        </w:rPr>
        <w:t>3. Phát triển đội ngũ giáo viên và cơ sở vật chất: </w:t>
      </w:r>
    </w:p>
    <w:p w14:paraId="1BF58165" w14:textId="32C62686" w:rsidR="003A450B" w:rsidRPr="003A450B" w:rsidRDefault="003A450B" w:rsidP="003A450B">
      <w:pPr>
        <w:spacing w:after="0" w:line="276" w:lineRule="auto"/>
        <w:rPr>
          <w:rFonts w:cs="Times New Roman"/>
          <w:bCs/>
          <w:sz w:val="26"/>
          <w:szCs w:val="26"/>
          <w:lang w:val="en-US"/>
        </w:rPr>
      </w:pPr>
      <w:r>
        <w:rPr>
          <w:rFonts w:cs="Times New Roman"/>
          <w:bCs/>
          <w:sz w:val="26"/>
          <w:szCs w:val="26"/>
          <w:lang w:val="en-US"/>
        </w:rPr>
        <w:t xml:space="preserve">- </w:t>
      </w:r>
      <w:r w:rsidRPr="003A450B">
        <w:rPr>
          <w:rFonts w:cs="Times New Roman"/>
          <w:bCs/>
          <w:sz w:val="26"/>
          <w:szCs w:val="26"/>
          <w:lang w:val="en-US"/>
        </w:rPr>
        <w:t>Bồi dưỡng và đào tạo giáo viên:</w:t>
      </w:r>
      <w:r w:rsidR="009776FB" w:rsidRPr="009776FB">
        <w:rPr>
          <w:rFonts w:cs="Times New Roman"/>
          <w:bCs/>
          <w:sz w:val="26"/>
          <w:szCs w:val="26"/>
          <w:lang w:val="en-US"/>
        </w:rPr>
        <w:t xml:space="preserve"> </w:t>
      </w:r>
      <w:r w:rsidRPr="003A450B">
        <w:rPr>
          <w:rFonts w:cs="Times New Roman"/>
          <w:bCs/>
          <w:sz w:val="26"/>
          <w:szCs w:val="26"/>
          <w:lang w:val="en-US"/>
        </w:rPr>
        <w:t>Tổ chức đào tạo và bồi dưỡng chuyên sâu cho đội ngũ giáo viên về lĩnh vực STEM.</w:t>
      </w:r>
    </w:p>
    <w:p w14:paraId="0AADF661" w14:textId="5804EEE8" w:rsidR="003A450B" w:rsidRPr="003A450B" w:rsidRDefault="003A450B" w:rsidP="003A450B">
      <w:pPr>
        <w:spacing w:after="0" w:line="276" w:lineRule="auto"/>
        <w:rPr>
          <w:rFonts w:cs="Times New Roman"/>
          <w:bCs/>
          <w:sz w:val="26"/>
          <w:szCs w:val="26"/>
          <w:lang w:val="en-US"/>
        </w:rPr>
      </w:pPr>
      <w:r>
        <w:rPr>
          <w:rFonts w:cs="Times New Roman"/>
          <w:bCs/>
          <w:sz w:val="26"/>
          <w:szCs w:val="26"/>
          <w:lang w:val="en-US"/>
        </w:rPr>
        <w:t xml:space="preserve">- </w:t>
      </w:r>
      <w:r w:rsidRPr="003A450B">
        <w:rPr>
          <w:rFonts w:cs="Times New Roman"/>
          <w:bCs/>
          <w:sz w:val="26"/>
          <w:szCs w:val="26"/>
          <w:lang w:val="en-US"/>
        </w:rPr>
        <w:t>Xây dựng cộng đồng STEM:</w:t>
      </w:r>
      <w:r w:rsidR="009776FB">
        <w:rPr>
          <w:rFonts w:cs="Times New Roman"/>
          <w:bCs/>
          <w:sz w:val="26"/>
          <w:szCs w:val="26"/>
          <w:lang w:val="en-US"/>
        </w:rPr>
        <w:t xml:space="preserve"> </w:t>
      </w:r>
      <w:r w:rsidRPr="003A450B">
        <w:rPr>
          <w:rFonts w:cs="Times New Roman"/>
          <w:bCs/>
          <w:sz w:val="26"/>
          <w:szCs w:val="26"/>
          <w:lang w:val="en-US"/>
        </w:rPr>
        <w:t>Duy trì và phát triển cộng đồng giáo viên STEM để họ có thể trao đổi kinh nghiệm và thảo luận về việc triển khai các hoạt động.</w:t>
      </w:r>
    </w:p>
    <w:p w14:paraId="5CB892AA" w14:textId="5E5B3B73" w:rsidR="003A450B" w:rsidRPr="003A450B" w:rsidRDefault="003A450B" w:rsidP="003A450B">
      <w:pPr>
        <w:spacing w:after="0" w:line="276" w:lineRule="auto"/>
        <w:rPr>
          <w:rFonts w:cs="Times New Roman"/>
          <w:bCs/>
          <w:sz w:val="26"/>
          <w:szCs w:val="26"/>
          <w:lang w:val="en-US"/>
        </w:rPr>
      </w:pPr>
      <w:r>
        <w:rPr>
          <w:rFonts w:cs="Times New Roman"/>
          <w:bCs/>
          <w:sz w:val="26"/>
          <w:szCs w:val="26"/>
          <w:lang w:val="en-US"/>
        </w:rPr>
        <w:t xml:space="preserve">- </w:t>
      </w:r>
      <w:r w:rsidRPr="003A450B">
        <w:rPr>
          <w:rFonts w:cs="Times New Roman"/>
          <w:bCs/>
          <w:sz w:val="26"/>
          <w:szCs w:val="26"/>
          <w:lang w:val="en-US"/>
        </w:rPr>
        <w:t>Đảm bảo cơ sở vật chất:</w:t>
      </w:r>
      <w:r w:rsidR="009776FB">
        <w:rPr>
          <w:rFonts w:cs="Times New Roman"/>
          <w:bCs/>
          <w:sz w:val="26"/>
          <w:szCs w:val="26"/>
          <w:lang w:val="en-US"/>
        </w:rPr>
        <w:t xml:space="preserve"> </w:t>
      </w:r>
      <w:r w:rsidRPr="003A450B">
        <w:rPr>
          <w:rFonts w:cs="Times New Roman"/>
          <w:bCs/>
          <w:sz w:val="26"/>
          <w:szCs w:val="26"/>
          <w:lang w:val="en-US"/>
        </w:rPr>
        <w:t>Chuẩn bị đầy đủ dụng cụ và nguyên vật liệu cho các hoạt động STEM.</w:t>
      </w:r>
    </w:p>
    <w:p w14:paraId="2FDF70A1" w14:textId="77777777" w:rsidR="003A450B" w:rsidRPr="003A450B" w:rsidRDefault="003A450B" w:rsidP="003A450B">
      <w:pPr>
        <w:spacing w:after="0" w:line="276" w:lineRule="auto"/>
        <w:rPr>
          <w:rFonts w:cs="Times New Roman"/>
          <w:b/>
          <w:i/>
          <w:iCs/>
          <w:sz w:val="26"/>
          <w:szCs w:val="26"/>
          <w:lang w:val="en-US"/>
        </w:rPr>
      </w:pPr>
      <w:r w:rsidRPr="003A450B">
        <w:rPr>
          <w:rFonts w:cs="Times New Roman"/>
          <w:b/>
          <w:i/>
          <w:iCs/>
          <w:sz w:val="26"/>
          <w:szCs w:val="26"/>
          <w:lang w:val="en-US"/>
        </w:rPr>
        <w:t>4. Cơ chế và chính sách hỗ trợ: </w:t>
      </w:r>
    </w:p>
    <w:p w14:paraId="10530F3C" w14:textId="63C79765" w:rsidR="003A450B" w:rsidRPr="003A450B" w:rsidRDefault="003A450B" w:rsidP="003A450B">
      <w:pPr>
        <w:spacing w:after="0" w:line="276" w:lineRule="auto"/>
        <w:rPr>
          <w:rFonts w:cs="Times New Roman"/>
          <w:bCs/>
          <w:sz w:val="26"/>
          <w:szCs w:val="26"/>
          <w:lang w:val="en-US"/>
        </w:rPr>
      </w:pPr>
      <w:r>
        <w:rPr>
          <w:rFonts w:cs="Times New Roman"/>
          <w:bCs/>
          <w:sz w:val="26"/>
          <w:szCs w:val="26"/>
          <w:lang w:val="en-US"/>
        </w:rPr>
        <w:t xml:space="preserve">- </w:t>
      </w:r>
      <w:r w:rsidRPr="003A450B">
        <w:rPr>
          <w:rFonts w:cs="Times New Roman"/>
          <w:bCs/>
          <w:sz w:val="26"/>
          <w:szCs w:val="26"/>
          <w:lang w:val="en-US"/>
        </w:rPr>
        <w:t>Cơ chế chính sách rõ ràng:</w:t>
      </w:r>
      <w:r w:rsidR="009776FB">
        <w:rPr>
          <w:rFonts w:cs="Times New Roman"/>
          <w:bCs/>
          <w:sz w:val="26"/>
          <w:szCs w:val="26"/>
          <w:lang w:val="en-US"/>
        </w:rPr>
        <w:t xml:space="preserve"> </w:t>
      </w:r>
      <w:r w:rsidRPr="003A450B">
        <w:rPr>
          <w:rFonts w:cs="Times New Roman"/>
          <w:bCs/>
          <w:sz w:val="26"/>
          <w:szCs w:val="26"/>
          <w:lang w:val="en-US"/>
        </w:rPr>
        <w:t>Cần xây dựng các cơ chế, chính sách hướng dẫn cụ thể, rõ ràng để đảm bảo việc triển khai đồng bộ.</w:t>
      </w:r>
    </w:p>
    <w:p w14:paraId="7F8DF754" w14:textId="76E44E13" w:rsidR="003A450B" w:rsidRPr="003A450B" w:rsidRDefault="003A450B" w:rsidP="003A450B">
      <w:pPr>
        <w:spacing w:after="0" w:line="276" w:lineRule="auto"/>
        <w:rPr>
          <w:rFonts w:cs="Times New Roman"/>
          <w:bCs/>
          <w:sz w:val="26"/>
          <w:szCs w:val="26"/>
          <w:lang w:val="en-US"/>
        </w:rPr>
      </w:pPr>
      <w:r>
        <w:rPr>
          <w:rFonts w:cs="Times New Roman"/>
          <w:bCs/>
          <w:sz w:val="26"/>
          <w:szCs w:val="26"/>
          <w:lang w:val="en-US"/>
        </w:rPr>
        <w:t xml:space="preserve">- </w:t>
      </w:r>
      <w:r w:rsidRPr="003A450B">
        <w:rPr>
          <w:rFonts w:cs="Times New Roman"/>
          <w:bCs/>
          <w:sz w:val="26"/>
          <w:szCs w:val="26"/>
          <w:lang w:val="en-US"/>
        </w:rPr>
        <w:t>Trao quyền cho người tiên phong:</w:t>
      </w:r>
      <w:r w:rsidR="009776FB">
        <w:rPr>
          <w:rFonts w:cs="Times New Roman"/>
          <w:bCs/>
          <w:sz w:val="26"/>
          <w:szCs w:val="26"/>
          <w:lang w:val="en-US"/>
        </w:rPr>
        <w:t xml:space="preserve"> </w:t>
      </w:r>
      <w:r w:rsidRPr="003A450B">
        <w:rPr>
          <w:rFonts w:cs="Times New Roman"/>
          <w:bCs/>
          <w:sz w:val="26"/>
          <w:szCs w:val="26"/>
          <w:lang w:val="en-US"/>
        </w:rPr>
        <w:t>Ban giám hiệu nhà trường cần nhận thức rõ vai trò của giáo dục STEM và tạo điều kiện cho giáo viên thực hiện các kế hoạch đổi mới.</w:t>
      </w:r>
    </w:p>
    <w:p w14:paraId="0CCFB6C4" w14:textId="58F15770" w:rsidR="008F41CA" w:rsidRPr="008B2941" w:rsidRDefault="008F41CA" w:rsidP="003A450B">
      <w:pPr>
        <w:spacing w:line="240" w:lineRule="auto"/>
        <w:rPr>
          <w:rFonts w:cs="Times New Roman"/>
          <w:sz w:val="26"/>
          <w:szCs w:val="26"/>
        </w:rPr>
      </w:pPr>
    </w:p>
    <w:sectPr w:rsidR="008F41CA" w:rsidRPr="008B2941" w:rsidSect="00FE50D6">
      <w:pgSz w:w="11906" w:h="16838" w:code="9"/>
      <w:pgMar w:top="907" w:right="907" w:bottom="907" w:left="1138" w:header="706" w:footer="446"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A454AB" w14:textId="77777777" w:rsidR="007D0511" w:rsidRDefault="007D0511" w:rsidP="009B3212">
      <w:pPr>
        <w:spacing w:after="0" w:line="240" w:lineRule="auto"/>
      </w:pPr>
      <w:r>
        <w:separator/>
      </w:r>
    </w:p>
  </w:endnote>
  <w:endnote w:type="continuationSeparator" w:id="0">
    <w:p w14:paraId="2787BF6A" w14:textId="77777777" w:rsidR="007D0511" w:rsidRDefault="007D0511" w:rsidP="009B32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20"/>
        <w:szCs w:val="20"/>
      </w:rPr>
      <w:id w:val="-1954465954"/>
      <w:docPartObj>
        <w:docPartGallery w:val="Page Numbers (Bottom of Page)"/>
        <w:docPartUnique/>
      </w:docPartObj>
    </w:sdtPr>
    <w:sdtEndPr>
      <w:rPr>
        <w:noProof/>
      </w:rPr>
    </w:sdtEndPr>
    <w:sdtContent>
      <w:p w14:paraId="7DF0F50B" w14:textId="65407393" w:rsidR="002741B1" w:rsidRPr="00400A36" w:rsidRDefault="002741B1" w:rsidP="00400A36">
        <w:pPr>
          <w:pStyle w:val="Footer"/>
          <w:jc w:val="center"/>
          <w:rPr>
            <w:sz w:val="20"/>
            <w:szCs w:val="20"/>
          </w:rPr>
        </w:pPr>
        <w:r w:rsidRPr="00400A36">
          <w:rPr>
            <w:sz w:val="20"/>
            <w:szCs w:val="20"/>
          </w:rPr>
          <w:fldChar w:fldCharType="begin"/>
        </w:r>
        <w:r w:rsidRPr="00400A36">
          <w:rPr>
            <w:sz w:val="20"/>
            <w:szCs w:val="20"/>
          </w:rPr>
          <w:instrText xml:space="preserve"> PAGE   \* MERGEFORMAT </w:instrText>
        </w:r>
        <w:r w:rsidRPr="00400A36">
          <w:rPr>
            <w:sz w:val="20"/>
            <w:szCs w:val="20"/>
          </w:rPr>
          <w:fldChar w:fldCharType="separate"/>
        </w:r>
        <w:r w:rsidR="00213D72">
          <w:rPr>
            <w:noProof/>
            <w:sz w:val="20"/>
            <w:szCs w:val="20"/>
          </w:rPr>
          <w:t>16</w:t>
        </w:r>
        <w:r w:rsidRPr="00400A36">
          <w:rPr>
            <w:noProof/>
            <w:sz w:val="20"/>
            <w:szCs w:val="20"/>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DE6620" w14:textId="77777777" w:rsidR="007D0511" w:rsidRDefault="007D0511" w:rsidP="009B3212">
      <w:pPr>
        <w:spacing w:after="0" w:line="240" w:lineRule="auto"/>
      </w:pPr>
      <w:r>
        <w:separator/>
      </w:r>
    </w:p>
  </w:footnote>
  <w:footnote w:type="continuationSeparator" w:id="0">
    <w:p w14:paraId="01BC156C" w14:textId="77777777" w:rsidR="007D0511" w:rsidRDefault="007D0511" w:rsidP="009B321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0351AB"/>
    <w:multiLevelType w:val="multilevel"/>
    <w:tmpl w:val="B8B820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8BE2D50"/>
    <w:multiLevelType w:val="hybridMultilevel"/>
    <w:tmpl w:val="D22ED792"/>
    <w:lvl w:ilvl="0" w:tplc="FB3CD6D8">
      <w:start w:val="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BD845ED"/>
    <w:multiLevelType w:val="multilevel"/>
    <w:tmpl w:val="9112E5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513E0F9C"/>
    <w:multiLevelType w:val="hybridMultilevel"/>
    <w:tmpl w:val="FAF298A4"/>
    <w:lvl w:ilvl="0" w:tplc="A77CDEE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2A538E5"/>
    <w:multiLevelType w:val="multilevel"/>
    <w:tmpl w:val="ED4281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6CB10CA6"/>
    <w:multiLevelType w:val="multilevel"/>
    <w:tmpl w:val="F83EE3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2"/>
  </w:num>
  <w:num w:numId="3">
    <w:abstractNumId w:val="4"/>
  </w:num>
  <w:num w:numId="4">
    <w:abstractNumId w:val="5"/>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2CE1"/>
    <w:rsid w:val="00000AF9"/>
    <w:rsid w:val="00014783"/>
    <w:rsid w:val="00016946"/>
    <w:rsid w:val="00023625"/>
    <w:rsid w:val="00031E3F"/>
    <w:rsid w:val="00050197"/>
    <w:rsid w:val="00074F2D"/>
    <w:rsid w:val="00083CF0"/>
    <w:rsid w:val="00087868"/>
    <w:rsid w:val="00090537"/>
    <w:rsid w:val="000952FA"/>
    <w:rsid w:val="000A29B9"/>
    <w:rsid w:val="000E09F9"/>
    <w:rsid w:val="000E4168"/>
    <w:rsid w:val="000E5A30"/>
    <w:rsid w:val="00106670"/>
    <w:rsid w:val="00117CE3"/>
    <w:rsid w:val="00130524"/>
    <w:rsid w:val="00141412"/>
    <w:rsid w:val="00157F5F"/>
    <w:rsid w:val="00182E90"/>
    <w:rsid w:val="0019091C"/>
    <w:rsid w:val="001A597B"/>
    <w:rsid w:val="001D04C0"/>
    <w:rsid w:val="001E530A"/>
    <w:rsid w:val="001E7C86"/>
    <w:rsid w:val="001F59E6"/>
    <w:rsid w:val="00213D72"/>
    <w:rsid w:val="002259E1"/>
    <w:rsid w:val="00237BE6"/>
    <w:rsid w:val="0026062B"/>
    <w:rsid w:val="00264329"/>
    <w:rsid w:val="002741B1"/>
    <w:rsid w:val="00285A6D"/>
    <w:rsid w:val="0029603F"/>
    <w:rsid w:val="00296CD7"/>
    <w:rsid w:val="002A0A15"/>
    <w:rsid w:val="002C4052"/>
    <w:rsid w:val="002D7426"/>
    <w:rsid w:val="002E1418"/>
    <w:rsid w:val="003041DB"/>
    <w:rsid w:val="003217CA"/>
    <w:rsid w:val="00333EB4"/>
    <w:rsid w:val="00334A21"/>
    <w:rsid w:val="003659F1"/>
    <w:rsid w:val="00390AAB"/>
    <w:rsid w:val="003A08F7"/>
    <w:rsid w:val="003A221E"/>
    <w:rsid w:val="003A450B"/>
    <w:rsid w:val="003D6AB9"/>
    <w:rsid w:val="00400A36"/>
    <w:rsid w:val="00416A2E"/>
    <w:rsid w:val="00435726"/>
    <w:rsid w:val="00443702"/>
    <w:rsid w:val="004446F5"/>
    <w:rsid w:val="00450379"/>
    <w:rsid w:val="004600BC"/>
    <w:rsid w:val="00460514"/>
    <w:rsid w:val="00462096"/>
    <w:rsid w:val="004711B2"/>
    <w:rsid w:val="00475BFF"/>
    <w:rsid w:val="00483FE2"/>
    <w:rsid w:val="00485054"/>
    <w:rsid w:val="004A296B"/>
    <w:rsid w:val="004B41E8"/>
    <w:rsid w:val="004B47E2"/>
    <w:rsid w:val="004B64ED"/>
    <w:rsid w:val="004C1B21"/>
    <w:rsid w:val="004F43E2"/>
    <w:rsid w:val="0051003F"/>
    <w:rsid w:val="00514B87"/>
    <w:rsid w:val="00537211"/>
    <w:rsid w:val="00541AE8"/>
    <w:rsid w:val="00562A57"/>
    <w:rsid w:val="00576407"/>
    <w:rsid w:val="0058267D"/>
    <w:rsid w:val="00584446"/>
    <w:rsid w:val="005915C4"/>
    <w:rsid w:val="00591FD4"/>
    <w:rsid w:val="005A23F5"/>
    <w:rsid w:val="005A5A1B"/>
    <w:rsid w:val="005B3723"/>
    <w:rsid w:val="005F713E"/>
    <w:rsid w:val="00605036"/>
    <w:rsid w:val="0061544D"/>
    <w:rsid w:val="0061773A"/>
    <w:rsid w:val="00697063"/>
    <w:rsid w:val="006A0B88"/>
    <w:rsid w:val="006A63B8"/>
    <w:rsid w:val="006E3107"/>
    <w:rsid w:val="006E5B46"/>
    <w:rsid w:val="00700757"/>
    <w:rsid w:val="00703BFA"/>
    <w:rsid w:val="00705F89"/>
    <w:rsid w:val="00721CB4"/>
    <w:rsid w:val="0074576E"/>
    <w:rsid w:val="00747C56"/>
    <w:rsid w:val="00761325"/>
    <w:rsid w:val="007622B9"/>
    <w:rsid w:val="007C1A65"/>
    <w:rsid w:val="007D0511"/>
    <w:rsid w:val="007E31AC"/>
    <w:rsid w:val="007E6C3C"/>
    <w:rsid w:val="007E7978"/>
    <w:rsid w:val="007F2419"/>
    <w:rsid w:val="00814102"/>
    <w:rsid w:val="0084573D"/>
    <w:rsid w:val="0085209E"/>
    <w:rsid w:val="00856379"/>
    <w:rsid w:val="00887B82"/>
    <w:rsid w:val="0089378C"/>
    <w:rsid w:val="0089633D"/>
    <w:rsid w:val="008B2941"/>
    <w:rsid w:val="008B2BA1"/>
    <w:rsid w:val="008C359B"/>
    <w:rsid w:val="008E71F9"/>
    <w:rsid w:val="008F0821"/>
    <w:rsid w:val="008F41CA"/>
    <w:rsid w:val="00951EE4"/>
    <w:rsid w:val="0096388A"/>
    <w:rsid w:val="00977493"/>
    <w:rsid w:val="009776FB"/>
    <w:rsid w:val="009B3212"/>
    <w:rsid w:val="009B3310"/>
    <w:rsid w:val="009D3365"/>
    <w:rsid w:val="009E028E"/>
    <w:rsid w:val="009E083E"/>
    <w:rsid w:val="009E4E25"/>
    <w:rsid w:val="009F4AA2"/>
    <w:rsid w:val="00A017CB"/>
    <w:rsid w:val="00A07404"/>
    <w:rsid w:val="00A24C89"/>
    <w:rsid w:val="00A30247"/>
    <w:rsid w:val="00A36583"/>
    <w:rsid w:val="00A37F12"/>
    <w:rsid w:val="00A50167"/>
    <w:rsid w:val="00A51ADC"/>
    <w:rsid w:val="00A54A74"/>
    <w:rsid w:val="00A734BA"/>
    <w:rsid w:val="00A73A89"/>
    <w:rsid w:val="00A772BB"/>
    <w:rsid w:val="00AA3162"/>
    <w:rsid w:val="00AB4CF7"/>
    <w:rsid w:val="00AD79C6"/>
    <w:rsid w:val="00AE65BC"/>
    <w:rsid w:val="00B265C8"/>
    <w:rsid w:val="00B2745D"/>
    <w:rsid w:val="00B36EB3"/>
    <w:rsid w:val="00B54070"/>
    <w:rsid w:val="00B6489E"/>
    <w:rsid w:val="00B64ABC"/>
    <w:rsid w:val="00B76AD7"/>
    <w:rsid w:val="00B83C67"/>
    <w:rsid w:val="00BA1B2F"/>
    <w:rsid w:val="00BB5E14"/>
    <w:rsid w:val="00BD2B05"/>
    <w:rsid w:val="00BD48B8"/>
    <w:rsid w:val="00BD6B96"/>
    <w:rsid w:val="00BE57CC"/>
    <w:rsid w:val="00C20D81"/>
    <w:rsid w:val="00C365A4"/>
    <w:rsid w:val="00C41AB1"/>
    <w:rsid w:val="00C447C3"/>
    <w:rsid w:val="00C60C7C"/>
    <w:rsid w:val="00C669EE"/>
    <w:rsid w:val="00C8007E"/>
    <w:rsid w:val="00C966DF"/>
    <w:rsid w:val="00CA06EC"/>
    <w:rsid w:val="00CC20D3"/>
    <w:rsid w:val="00CE29AD"/>
    <w:rsid w:val="00CE2B4B"/>
    <w:rsid w:val="00CE5F1D"/>
    <w:rsid w:val="00CF6972"/>
    <w:rsid w:val="00D05F99"/>
    <w:rsid w:val="00D14A53"/>
    <w:rsid w:val="00D21608"/>
    <w:rsid w:val="00D34781"/>
    <w:rsid w:val="00D42CE1"/>
    <w:rsid w:val="00D84A38"/>
    <w:rsid w:val="00D97D1E"/>
    <w:rsid w:val="00DA0591"/>
    <w:rsid w:val="00DA6FEF"/>
    <w:rsid w:val="00DC25A3"/>
    <w:rsid w:val="00E15CC8"/>
    <w:rsid w:val="00E36824"/>
    <w:rsid w:val="00E504A4"/>
    <w:rsid w:val="00E61391"/>
    <w:rsid w:val="00E64DCA"/>
    <w:rsid w:val="00E80750"/>
    <w:rsid w:val="00E91A9D"/>
    <w:rsid w:val="00EB0297"/>
    <w:rsid w:val="00EC2D50"/>
    <w:rsid w:val="00EE64F8"/>
    <w:rsid w:val="00EF049B"/>
    <w:rsid w:val="00F07333"/>
    <w:rsid w:val="00F14E7A"/>
    <w:rsid w:val="00F2608D"/>
    <w:rsid w:val="00F55ACF"/>
    <w:rsid w:val="00F6549D"/>
    <w:rsid w:val="00F8198D"/>
    <w:rsid w:val="00F93FAB"/>
    <w:rsid w:val="00FB3CA5"/>
    <w:rsid w:val="00FC0775"/>
    <w:rsid w:val="00FE50D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0C90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14A53"/>
    <w:pPr>
      <w:keepNext/>
      <w:keepLines/>
      <w:spacing w:before="360" w:after="80" w:line="278" w:lineRule="auto"/>
      <w:jc w:val="left"/>
      <w:outlineLvl w:val="0"/>
    </w:pPr>
    <w:rPr>
      <w:rFonts w:asciiTheme="majorHAnsi" w:eastAsiaTheme="majorEastAsia" w:hAnsiTheme="majorHAnsi" w:cstheme="majorBidi"/>
      <w:color w:val="2F5496" w:themeColor="accent1" w:themeShade="BF"/>
      <w:kern w:val="2"/>
      <w:sz w:val="40"/>
      <w:szCs w:val="40"/>
      <w:lang w:val="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1694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B3212"/>
    <w:pPr>
      <w:tabs>
        <w:tab w:val="center" w:pos="4513"/>
        <w:tab w:val="right" w:pos="9026"/>
      </w:tabs>
      <w:spacing w:after="0" w:line="240" w:lineRule="auto"/>
    </w:pPr>
  </w:style>
  <w:style w:type="character" w:customStyle="1" w:styleId="HeaderChar">
    <w:name w:val="Header Char"/>
    <w:basedOn w:val="DefaultParagraphFont"/>
    <w:link w:val="Header"/>
    <w:uiPriority w:val="99"/>
    <w:rsid w:val="009B3212"/>
  </w:style>
  <w:style w:type="paragraph" w:styleId="Footer">
    <w:name w:val="footer"/>
    <w:basedOn w:val="Normal"/>
    <w:link w:val="FooterChar"/>
    <w:uiPriority w:val="99"/>
    <w:unhideWhenUsed/>
    <w:rsid w:val="009B3212"/>
    <w:pPr>
      <w:tabs>
        <w:tab w:val="center" w:pos="4513"/>
        <w:tab w:val="right" w:pos="9026"/>
      </w:tabs>
      <w:spacing w:after="0" w:line="240" w:lineRule="auto"/>
    </w:pPr>
  </w:style>
  <w:style w:type="character" w:customStyle="1" w:styleId="FooterChar">
    <w:name w:val="Footer Char"/>
    <w:basedOn w:val="DefaultParagraphFont"/>
    <w:link w:val="Footer"/>
    <w:uiPriority w:val="99"/>
    <w:rsid w:val="009B3212"/>
  </w:style>
  <w:style w:type="paragraph" w:styleId="BalloonText">
    <w:name w:val="Balloon Text"/>
    <w:basedOn w:val="Normal"/>
    <w:link w:val="BalloonTextChar"/>
    <w:uiPriority w:val="99"/>
    <w:semiHidden/>
    <w:unhideWhenUsed/>
    <w:rsid w:val="004B64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B64ED"/>
    <w:rPr>
      <w:rFonts w:ascii="Segoe UI" w:hAnsi="Segoe UI" w:cs="Segoe UI"/>
      <w:sz w:val="18"/>
      <w:szCs w:val="18"/>
    </w:rPr>
  </w:style>
  <w:style w:type="paragraph" w:styleId="ListParagraph">
    <w:name w:val="List Paragraph"/>
    <w:basedOn w:val="Normal"/>
    <w:uiPriority w:val="34"/>
    <w:qFormat/>
    <w:rsid w:val="00334A21"/>
    <w:pPr>
      <w:spacing w:after="0" w:line="240" w:lineRule="auto"/>
      <w:ind w:left="720"/>
      <w:contextualSpacing/>
      <w:jc w:val="left"/>
    </w:pPr>
    <w:rPr>
      <w:rFonts w:eastAsia="Times New Roman" w:cs="Times New Roman"/>
      <w:sz w:val="24"/>
      <w:szCs w:val="24"/>
      <w:lang w:val="en-US"/>
    </w:rPr>
  </w:style>
  <w:style w:type="character" w:customStyle="1" w:styleId="Heading1Char">
    <w:name w:val="Heading 1 Char"/>
    <w:basedOn w:val="DefaultParagraphFont"/>
    <w:link w:val="Heading1"/>
    <w:uiPriority w:val="9"/>
    <w:rsid w:val="00D14A53"/>
    <w:rPr>
      <w:rFonts w:asciiTheme="majorHAnsi" w:eastAsiaTheme="majorEastAsia" w:hAnsiTheme="majorHAnsi" w:cstheme="majorBidi"/>
      <w:color w:val="2F5496" w:themeColor="accent1" w:themeShade="BF"/>
      <w:kern w:val="2"/>
      <w:sz w:val="40"/>
      <w:szCs w:val="40"/>
      <w:lang w:val="en-US"/>
      <w14:ligatures w14:val="standardContextual"/>
    </w:rPr>
  </w:style>
  <w:style w:type="character" w:customStyle="1" w:styleId="fontstyle01">
    <w:name w:val="fontstyle01"/>
    <w:basedOn w:val="DefaultParagraphFont"/>
    <w:rsid w:val="00CA06EC"/>
    <w:rPr>
      <w:rFonts w:ascii="Times New Roman" w:hAnsi="Times New Roman" w:cs="Times New Roman" w:hint="default"/>
      <w:b w:val="0"/>
      <w:bCs w:val="0"/>
      <w:i w:val="0"/>
      <w:iCs w:val="0"/>
      <w:color w:val="000000"/>
      <w:sz w:val="28"/>
      <w:szCs w:val="28"/>
    </w:rPr>
  </w:style>
  <w:style w:type="character" w:customStyle="1" w:styleId="fontstyle21">
    <w:name w:val="fontstyle21"/>
    <w:basedOn w:val="DefaultParagraphFont"/>
    <w:rsid w:val="00CA06EC"/>
    <w:rPr>
      <w:rFonts w:ascii="Times New Roman" w:hAnsi="Times New Roman" w:cs="Times New Roman" w:hint="default"/>
      <w:b w:val="0"/>
      <w:bCs w:val="0"/>
      <w:i w:val="0"/>
      <w:iCs w:val="0"/>
      <w:color w:val="00000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14A53"/>
    <w:pPr>
      <w:keepNext/>
      <w:keepLines/>
      <w:spacing w:before="360" w:after="80" w:line="278" w:lineRule="auto"/>
      <w:jc w:val="left"/>
      <w:outlineLvl w:val="0"/>
    </w:pPr>
    <w:rPr>
      <w:rFonts w:asciiTheme="majorHAnsi" w:eastAsiaTheme="majorEastAsia" w:hAnsiTheme="majorHAnsi" w:cstheme="majorBidi"/>
      <w:color w:val="2F5496" w:themeColor="accent1" w:themeShade="BF"/>
      <w:kern w:val="2"/>
      <w:sz w:val="40"/>
      <w:szCs w:val="40"/>
      <w:lang w:val="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1694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B3212"/>
    <w:pPr>
      <w:tabs>
        <w:tab w:val="center" w:pos="4513"/>
        <w:tab w:val="right" w:pos="9026"/>
      </w:tabs>
      <w:spacing w:after="0" w:line="240" w:lineRule="auto"/>
    </w:pPr>
  </w:style>
  <w:style w:type="character" w:customStyle="1" w:styleId="HeaderChar">
    <w:name w:val="Header Char"/>
    <w:basedOn w:val="DefaultParagraphFont"/>
    <w:link w:val="Header"/>
    <w:uiPriority w:val="99"/>
    <w:rsid w:val="009B3212"/>
  </w:style>
  <w:style w:type="paragraph" w:styleId="Footer">
    <w:name w:val="footer"/>
    <w:basedOn w:val="Normal"/>
    <w:link w:val="FooterChar"/>
    <w:uiPriority w:val="99"/>
    <w:unhideWhenUsed/>
    <w:rsid w:val="009B3212"/>
    <w:pPr>
      <w:tabs>
        <w:tab w:val="center" w:pos="4513"/>
        <w:tab w:val="right" w:pos="9026"/>
      </w:tabs>
      <w:spacing w:after="0" w:line="240" w:lineRule="auto"/>
    </w:pPr>
  </w:style>
  <w:style w:type="character" w:customStyle="1" w:styleId="FooterChar">
    <w:name w:val="Footer Char"/>
    <w:basedOn w:val="DefaultParagraphFont"/>
    <w:link w:val="Footer"/>
    <w:uiPriority w:val="99"/>
    <w:rsid w:val="009B3212"/>
  </w:style>
  <w:style w:type="paragraph" w:styleId="BalloonText">
    <w:name w:val="Balloon Text"/>
    <w:basedOn w:val="Normal"/>
    <w:link w:val="BalloonTextChar"/>
    <w:uiPriority w:val="99"/>
    <w:semiHidden/>
    <w:unhideWhenUsed/>
    <w:rsid w:val="004B64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B64ED"/>
    <w:rPr>
      <w:rFonts w:ascii="Segoe UI" w:hAnsi="Segoe UI" w:cs="Segoe UI"/>
      <w:sz w:val="18"/>
      <w:szCs w:val="18"/>
    </w:rPr>
  </w:style>
  <w:style w:type="paragraph" w:styleId="ListParagraph">
    <w:name w:val="List Paragraph"/>
    <w:basedOn w:val="Normal"/>
    <w:uiPriority w:val="34"/>
    <w:qFormat/>
    <w:rsid w:val="00334A21"/>
    <w:pPr>
      <w:spacing w:after="0" w:line="240" w:lineRule="auto"/>
      <w:ind w:left="720"/>
      <w:contextualSpacing/>
      <w:jc w:val="left"/>
    </w:pPr>
    <w:rPr>
      <w:rFonts w:eastAsia="Times New Roman" w:cs="Times New Roman"/>
      <w:sz w:val="24"/>
      <w:szCs w:val="24"/>
      <w:lang w:val="en-US"/>
    </w:rPr>
  </w:style>
  <w:style w:type="character" w:customStyle="1" w:styleId="Heading1Char">
    <w:name w:val="Heading 1 Char"/>
    <w:basedOn w:val="DefaultParagraphFont"/>
    <w:link w:val="Heading1"/>
    <w:uiPriority w:val="9"/>
    <w:rsid w:val="00D14A53"/>
    <w:rPr>
      <w:rFonts w:asciiTheme="majorHAnsi" w:eastAsiaTheme="majorEastAsia" w:hAnsiTheme="majorHAnsi" w:cstheme="majorBidi"/>
      <w:color w:val="2F5496" w:themeColor="accent1" w:themeShade="BF"/>
      <w:kern w:val="2"/>
      <w:sz w:val="40"/>
      <w:szCs w:val="40"/>
      <w:lang w:val="en-US"/>
      <w14:ligatures w14:val="standardContextual"/>
    </w:rPr>
  </w:style>
  <w:style w:type="character" w:customStyle="1" w:styleId="fontstyle01">
    <w:name w:val="fontstyle01"/>
    <w:basedOn w:val="DefaultParagraphFont"/>
    <w:rsid w:val="00CA06EC"/>
    <w:rPr>
      <w:rFonts w:ascii="Times New Roman" w:hAnsi="Times New Roman" w:cs="Times New Roman" w:hint="default"/>
      <w:b w:val="0"/>
      <w:bCs w:val="0"/>
      <w:i w:val="0"/>
      <w:iCs w:val="0"/>
      <w:color w:val="000000"/>
      <w:sz w:val="28"/>
      <w:szCs w:val="28"/>
    </w:rPr>
  </w:style>
  <w:style w:type="character" w:customStyle="1" w:styleId="fontstyle21">
    <w:name w:val="fontstyle21"/>
    <w:basedOn w:val="DefaultParagraphFont"/>
    <w:rsid w:val="00CA06EC"/>
    <w:rPr>
      <w:rFonts w:ascii="Times New Roman" w:hAnsi="Times New Roman" w:cs="Times New Roman" w:hint="default"/>
      <w:b w:val="0"/>
      <w:bCs w:val="0"/>
      <w:i w:val="0"/>
      <w:iCs w:val="0"/>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32788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8.jpe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7.emf"/><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9.jpe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33551A-EC2B-4B1C-A0D3-E0DE0E12D9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0</TotalTime>
  <Pages>19</Pages>
  <Words>4208</Words>
  <Characters>23987</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1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10</dc:creator>
  <cp:keywords/>
  <dc:description/>
  <cp:lastModifiedBy>lethehan.qn77@hotmail.com</cp:lastModifiedBy>
  <cp:revision>29</cp:revision>
  <cp:lastPrinted>2025-09-18T05:15:00Z</cp:lastPrinted>
  <dcterms:created xsi:type="dcterms:W3CDTF">2023-08-31T09:51:00Z</dcterms:created>
  <dcterms:modified xsi:type="dcterms:W3CDTF">2025-09-18T05:22:00Z</dcterms:modified>
</cp:coreProperties>
</file>